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668FF" w:rsidRPr="003668FF" w:rsidRDefault="003668FF" w:rsidP="001E7048">
      <w:pPr>
        <w:spacing w:after="0" w:line="240" w:lineRule="auto"/>
        <w:rPr>
          <w:rFonts w:ascii="Times New Roman" w:hAnsi="Times New Roman" w:cs="Times New Roman"/>
          <w:sz w:val="18"/>
          <w:szCs w:val="18"/>
        </w:rPr>
      </w:pPr>
    </w:p>
    <w:p w:rsidR="00602E33" w:rsidRPr="003668FF" w:rsidRDefault="00602E33" w:rsidP="003668FF">
      <w:pPr>
        <w:spacing w:after="100" w:line="240" w:lineRule="auto"/>
        <w:rPr>
          <w:rFonts w:ascii="Times New Roman" w:hAnsi="Times New Roman" w:cs="Times New Roman"/>
          <w:sz w:val="18"/>
          <w:szCs w:val="18"/>
        </w:rPr>
      </w:pPr>
      <w:r w:rsidRPr="003668FF">
        <w:rPr>
          <w:rFonts w:ascii="Times New Roman" w:hAnsi="Times New Roman" w:cs="Times New Roman"/>
          <w:sz w:val="18"/>
          <w:szCs w:val="18"/>
        </w:rPr>
        <w:t>УДК 621.31</w:t>
      </w:r>
    </w:p>
    <w:p w:rsidR="00602E33" w:rsidRPr="009C1CD0" w:rsidRDefault="00602E33" w:rsidP="00C7778E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С.В. Абрамов, </w:t>
      </w:r>
      <w:r w:rsidR="004C0753">
        <w:rPr>
          <w:rFonts w:ascii="Times New Roman" w:hAnsi="Times New Roman" w:cs="Times New Roman"/>
          <w:sz w:val="20"/>
          <w:szCs w:val="20"/>
        </w:rPr>
        <w:t xml:space="preserve">В.Л. Веселов, </w:t>
      </w:r>
      <w:r>
        <w:rPr>
          <w:rFonts w:ascii="Times New Roman" w:hAnsi="Times New Roman" w:cs="Times New Roman"/>
          <w:sz w:val="20"/>
          <w:szCs w:val="20"/>
        </w:rPr>
        <w:t>А.А. Викторов, Н.А. Игнатова, О.О. Никитина</w:t>
      </w:r>
    </w:p>
    <w:p w:rsidR="00602E33" w:rsidRPr="009C1CD0" w:rsidRDefault="00602E33" w:rsidP="003668FF">
      <w:pPr>
        <w:spacing w:after="100" w:line="240" w:lineRule="auto"/>
        <w:ind w:firstLine="397"/>
        <w:jc w:val="center"/>
        <w:rPr>
          <w:rFonts w:ascii="Times New Roman" w:hAnsi="Times New Roman" w:cs="Times New Roman"/>
          <w:sz w:val="20"/>
          <w:szCs w:val="20"/>
        </w:rPr>
      </w:pPr>
      <w:r w:rsidRPr="009C1CD0">
        <w:rPr>
          <w:rFonts w:ascii="Times New Roman" w:hAnsi="Times New Roman" w:cs="Times New Roman"/>
          <w:sz w:val="20"/>
          <w:szCs w:val="20"/>
        </w:rPr>
        <w:t>(г. Чебоксары, Чувашский г</w:t>
      </w:r>
      <w:r>
        <w:rPr>
          <w:rFonts w:ascii="Times New Roman" w:hAnsi="Times New Roman" w:cs="Times New Roman"/>
          <w:sz w:val="20"/>
          <w:szCs w:val="20"/>
        </w:rPr>
        <w:t>осударственный университет им.</w:t>
      </w:r>
      <w:r w:rsidRPr="009C1CD0">
        <w:rPr>
          <w:rFonts w:ascii="Times New Roman" w:hAnsi="Times New Roman" w:cs="Times New Roman"/>
          <w:sz w:val="20"/>
          <w:szCs w:val="20"/>
        </w:rPr>
        <w:t xml:space="preserve"> И.Н. Ульянова)</w:t>
      </w:r>
    </w:p>
    <w:p w:rsidR="00602E33" w:rsidRPr="004C0753" w:rsidRDefault="00602E33" w:rsidP="003668FF">
      <w:pPr>
        <w:spacing w:before="100" w:after="100" w:line="240" w:lineRule="auto"/>
        <w:ind w:firstLine="397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r>
        <w:rPr>
          <w:rFonts w:ascii="Times New Roman" w:hAnsi="Times New Roman" w:cs="Times New Roman"/>
          <w:b/>
          <w:bCs/>
          <w:sz w:val="20"/>
          <w:szCs w:val="20"/>
        </w:rPr>
        <w:t xml:space="preserve">РАСЧЕТ И </w:t>
      </w:r>
      <w:r w:rsidRPr="00611B59">
        <w:rPr>
          <w:rFonts w:ascii="Times New Roman" w:hAnsi="Times New Roman" w:cs="Times New Roman"/>
          <w:b/>
          <w:bCs/>
          <w:sz w:val="20"/>
          <w:szCs w:val="20"/>
        </w:rPr>
        <w:t xml:space="preserve">МОДЕЛИРОВАНИЕ ИМПУЛЬСНОГО ТРАНСФОРМАТОРА </w:t>
      </w:r>
      <w:r>
        <w:rPr>
          <w:rFonts w:ascii="Times New Roman" w:hAnsi="Times New Roman" w:cs="Times New Roman"/>
          <w:b/>
          <w:bCs/>
          <w:sz w:val="20"/>
          <w:szCs w:val="20"/>
        </w:rPr>
        <w:t xml:space="preserve">С </w:t>
      </w:r>
      <w:r>
        <w:rPr>
          <w:rFonts w:ascii="Times New Roman" w:hAnsi="Times New Roman" w:cs="Times New Roman"/>
          <w:b/>
          <w:bCs/>
          <w:sz w:val="20"/>
          <w:szCs w:val="20"/>
          <w:lang w:val="en-US"/>
        </w:rPr>
        <w:t>LC</w:t>
      </w:r>
      <w:r w:rsidRPr="0081184F">
        <w:rPr>
          <w:rFonts w:ascii="Times New Roman" w:hAnsi="Times New Roman" w:cs="Times New Roman"/>
          <w:b/>
          <w:bCs/>
          <w:sz w:val="20"/>
          <w:szCs w:val="20"/>
        </w:rPr>
        <w:t>-</w:t>
      </w:r>
      <w:r>
        <w:rPr>
          <w:rFonts w:ascii="Times New Roman" w:hAnsi="Times New Roman" w:cs="Times New Roman"/>
          <w:b/>
          <w:bCs/>
          <w:sz w:val="20"/>
          <w:szCs w:val="20"/>
        </w:rPr>
        <w:t xml:space="preserve"> НАГРУЗКОЙ</w:t>
      </w:r>
      <w:r w:rsidR="004C0753">
        <w:rPr>
          <w:rStyle w:val="ac"/>
          <w:rFonts w:ascii="Times New Roman" w:hAnsi="Times New Roman" w:cs="Times New Roman"/>
          <w:b/>
          <w:bCs/>
          <w:sz w:val="20"/>
          <w:szCs w:val="20"/>
        </w:rPr>
        <w:footnoteReference w:id="1"/>
      </w:r>
    </w:p>
    <w:p w:rsidR="00602E33" w:rsidRPr="00E43C86" w:rsidRDefault="00602E33" w:rsidP="003668FF">
      <w:pPr>
        <w:spacing w:after="100" w:line="240" w:lineRule="auto"/>
        <w:ind w:firstLine="397"/>
        <w:jc w:val="center"/>
        <w:rPr>
          <w:rFonts w:ascii="Times New Roman" w:hAnsi="Times New Roman" w:cs="Times New Roman"/>
          <w:sz w:val="20"/>
          <w:szCs w:val="20"/>
          <w:lang w:val="en-US"/>
        </w:rPr>
      </w:pPr>
      <w:r w:rsidRPr="00E43C86">
        <w:rPr>
          <w:rFonts w:ascii="Times New Roman" w:hAnsi="Times New Roman" w:cs="Times New Roman"/>
          <w:sz w:val="20"/>
          <w:szCs w:val="20"/>
          <w:lang w:val="en-US"/>
        </w:rPr>
        <w:t>CALCULATION AND SIMULATION OF A PULSE TRANSFORMER WITH LC LOAD</w:t>
      </w:r>
    </w:p>
    <w:p w:rsidR="00602E33" w:rsidRPr="00BF0A3E" w:rsidRDefault="00602E33" w:rsidP="00BF0A3E">
      <w:pPr>
        <w:spacing w:after="0" w:line="240" w:lineRule="auto"/>
        <w:ind w:firstLine="397"/>
        <w:jc w:val="both"/>
        <w:rPr>
          <w:rFonts w:ascii="Times New Roman" w:hAnsi="Times New Roman" w:cs="Times New Roman"/>
          <w:i/>
          <w:iCs/>
          <w:sz w:val="20"/>
          <w:szCs w:val="20"/>
        </w:rPr>
      </w:pPr>
      <w:r w:rsidRPr="009C1CD0">
        <w:rPr>
          <w:rFonts w:ascii="Times New Roman" w:hAnsi="Times New Roman" w:cs="Times New Roman"/>
          <w:i/>
          <w:iCs/>
          <w:sz w:val="20"/>
          <w:szCs w:val="20"/>
        </w:rPr>
        <w:t>В работе рассмотрен</w:t>
      </w:r>
      <w:r>
        <w:rPr>
          <w:rFonts w:ascii="Times New Roman" w:hAnsi="Times New Roman" w:cs="Times New Roman"/>
          <w:i/>
          <w:iCs/>
          <w:sz w:val="20"/>
          <w:szCs w:val="20"/>
        </w:rPr>
        <w:t>о</w:t>
      </w:r>
      <w:r w:rsidRPr="00BF0A3E">
        <w:rPr>
          <w:rFonts w:ascii="Times New Roman" w:hAnsi="Times New Roman" w:cs="Times New Roman"/>
          <w:i/>
          <w:iCs/>
          <w:sz w:val="20"/>
          <w:szCs w:val="20"/>
        </w:rPr>
        <w:t xml:space="preserve"> </w:t>
      </w:r>
      <w:r>
        <w:rPr>
          <w:rFonts w:ascii="Times New Roman" w:hAnsi="Times New Roman" w:cs="Times New Roman"/>
          <w:i/>
          <w:iCs/>
          <w:sz w:val="20"/>
          <w:szCs w:val="20"/>
        </w:rPr>
        <w:t>проектирование</w:t>
      </w:r>
      <w:r w:rsidRPr="00BF0A3E">
        <w:rPr>
          <w:rFonts w:ascii="Times New Roman" w:hAnsi="Times New Roman" w:cs="Times New Roman"/>
          <w:i/>
          <w:iCs/>
          <w:sz w:val="20"/>
          <w:szCs w:val="20"/>
        </w:rPr>
        <w:t xml:space="preserve"> импульсного трансформа</w:t>
      </w:r>
      <w:r>
        <w:rPr>
          <w:rFonts w:ascii="Times New Roman" w:hAnsi="Times New Roman" w:cs="Times New Roman"/>
          <w:i/>
          <w:iCs/>
          <w:sz w:val="20"/>
          <w:szCs w:val="20"/>
        </w:rPr>
        <w:t>тора на тороидальном сердечнике и применен</w:t>
      </w:r>
      <w:r w:rsidRPr="00BF0A3E">
        <w:rPr>
          <w:rFonts w:ascii="Times New Roman" w:hAnsi="Times New Roman" w:cs="Times New Roman"/>
          <w:i/>
          <w:iCs/>
          <w:sz w:val="20"/>
          <w:szCs w:val="20"/>
        </w:rPr>
        <w:t xml:space="preserve"> </w:t>
      </w:r>
      <w:r>
        <w:rPr>
          <w:rFonts w:ascii="Times New Roman" w:hAnsi="Times New Roman" w:cs="Times New Roman"/>
          <w:i/>
          <w:iCs/>
          <w:sz w:val="20"/>
          <w:szCs w:val="20"/>
        </w:rPr>
        <w:t>метод</w:t>
      </w:r>
      <w:r w:rsidRPr="00BF0A3E">
        <w:rPr>
          <w:rFonts w:ascii="Times New Roman" w:hAnsi="Times New Roman" w:cs="Times New Roman"/>
          <w:i/>
          <w:iCs/>
          <w:sz w:val="20"/>
          <w:szCs w:val="20"/>
        </w:rPr>
        <w:t xml:space="preserve"> оценки параметров </w:t>
      </w:r>
      <w:r w:rsidRPr="00BF0A3E">
        <w:rPr>
          <w:rFonts w:ascii="Times New Roman" w:hAnsi="Times New Roman" w:cs="Times New Roman"/>
          <w:i/>
          <w:iCs/>
          <w:sz w:val="20"/>
          <w:szCs w:val="20"/>
          <w:lang w:val="en-US"/>
        </w:rPr>
        <w:t>LC</w:t>
      </w:r>
      <w:r w:rsidRPr="00BF0A3E">
        <w:rPr>
          <w:rFonts w:ascii="Times New Roman" w:hAnsi="Times New Roman" w:cs="Times New Roman"/>
          <w:i/>
          <w:iCs/>
          <w:sz w:val="20"/>
          <w:szCs w:val="20"/>
        </w:rPr>
        <w:t>-фильтра.</w:t>
      </w:r>
    </w:p>
    <w:p w:rsidR="00602E33" w:rsidRPr="000E41F2" w:rsidRDefault="00602E33" w:rsidP="002F672B">
      <w:pPr>
        <w:spacing w:after="0" w:line="240" w:lineRule="auto"/>
        <w:ind w:firstLine="397"/>
        <w:jc w:val="both"/>
        <w:rPr>
          <w:rFonts w:ascii="Times New Roman" w:hAnsi="Times New Roman" w:cs="Times New Roman"/>
          <w:i/>
          <w:iCs/>
          <w:sz w:val="20"/>
          <w:szCs w:val="20"/>
          <w:lang w:val="en-US"/>
        </w:rPr>
      </w:pPr>
      <w:r w:rsidRPr="000E41F2">
        <w:rPr>
          <w:rFonts w:ascii="Times New Roman" w:hAnsi="Times New Roman" w:cs="Times New Roman"/>
          <w:i/>
          <w:iCs/>
          <w:sz w:val="20"/>
          <w:szCs w:val="20"/>
          <w:lang w:val="en-US"/>
        </w:rPr>
        <w:t>The paper considers the design of a pulse transformer on a toroidal core and applies a method for est</w:t>
      </w:r>
      <w:r>
        <w:rPr>
          <w:rFonts w:ascii="Times New Roman" w:hAnsi="Times New Roman" w:cs="Times New Roman"/>
          <w:i/>
          <w:iCs/>
          <w:sz w:val="20"/>
          <w:szCs w:val="20"/>
          <w:lang w:val="en-US"/>
        </w:rPr>
        <w:t>imating the parameters of an LC</w:t>
      </w:r>
      <w:r w:rsidRPr="000E41F2">
        <w:rPr>
          <w:rFonts w:ascii="Times New Roman" w:hAnsi="Times New Roman" w:cs="Times New Roman"/>
          <w:i/>
          <w:iCs/>
          <w:sz w:val="20"/>
          <w:szCs w:val="20"/>
          <w:lang w:val="en-US"/>
        </w:rPr>
        <w:t>-filte</w:t>
      </w:r>
      <w:r>
        <w:rPr>
          <w:rFonts w:ascii="Times New Roman" w:hAnsi="Times New Roman" w:cs="Times New Roman"/>
          <w:i/>
          <w:iCs/>
          <w:sz w:val="20"/>
          <w:szCs w:val="20"/>
          <w:lang w:val="en-US"/>
        </w:rPr>
        <w:t>r</w:t>
      </w:r>
      <w:r w:rsidRPr="000E41F2">
        <w:rPr>
          <w:rFonts w:ascii="Times New Roman" w:hAnsi="Times New Roman" w:cs="Times New Roman"/>
          <w:i/>
          <w:iCs/>
          <w:sz w:val="20"/>
          <w:szCs w:val="20"/>
          <w:lang w:val="en-US"/>
        </w:rPr>
        <w:t>.</w:t>
      </w:r>
    </w:p>
    <w:p w:rsidR="00602E33" w:rsidRPr="000612DD" w:rsidRDefault="00602E33" w:rsidP="002F672B">
      <w:pPr>
        <w:spacing w:after="0" w:line="240" w:lineRule="auto"/>
        <w:ind w:firstLine="397"/>
        <w:jc w:val="both"/>
        <w:rPr>
          <w:rFonts w:ascii="Times New Roman" w:hAnsi="Times New Roman" w:cs="Times New Roman"/>
          <w:i/>
          <w:iCs/>
          <w:sz w:val="20"/>
          <w:szCs w:val="20"/>
        </w:rPr>
      </w:pPr>
      <w:r>
        <w:rPr>
          <w:rFonts w:ascii="Times New Roman" w:hAnsi="Times New Roman" w:cs="Times New Roman"/>
          <w:i/>
          <w:iCs/>
          <w:sz w:val="20"/>
          <w:szCs w:val="20"/>
        </w:rPr>
        <w:t xml:space="preserve">Ключевые слова: </w:t>
      </w:r>
      <w:r>
        <w:rPr>
          <w:rFonts w:ascii="Times New Roman" w:hAnsi="Times New Roman" w:cs="Times New Roman"/>
          <w:i/>
          <w:iCs/>
          <w:sz w:val="20"/>
          <w:szCs w:val="20"/>
          <w:lang w:val="en-US"/>
        </w:rPr>
        <w:t>LC</w:t>
      </w:r>
      <w:r w:rsidRPr="000612DD">
        <w:rPr>
          <w:rFonts w:ascii="Times New Roman" w:hAnsi="Times New Roman" w:cs="Times New Roman"/>
          <w:i/>
          <w:iCs/>
          <w:sz w:val="20"/>
          <w:szCs w:val="20"/>
        </w:rPr>
        <w:t>-</w:t>
      </w:r>
      <w:r>
        <w:rPr>
          <w:rFonts w:ascii="Times New Roman" w:hAnsi="Times New Roman" w:cs="Times New Roman"/>
          <w:i/>
          <w:iCs/>
          <w:sz w:val="20"/>
          <w:szCs w:val="20"/>
        </w:rPr>
        <w:t>фильтр</w:t>
      </w:r>
      <w:r w:rsidRPr="000612DD">
        <w:rPr>
          <w:rFonts w:ascii="Times New Roman" w:hAnsi="Times New Roman" w:cs="Times New Roman"/>
          <w:i/>
          <w:iCs/>
          <w:sz w:val="20"/>
          <w:szCs w:val="20"/>
        </w:rPr>
        <w:t>,</w:t>
      </w:r>
      <w:r>
        <w:rPr>
          <w:rFonts w:ascii="Times New Roman" w:hAnsi="Times New Roman" w:cs="Times New Roman"/>
          <w:i/>
          <w:iCs/>
          <w:sz w:val="20"/>
          <w:szCs w:val="20"/>
        </w:rPr>
        <w:t xml:space="preserve"> </w:t>
      </w:r>
      <w:r>
        <w:rPr>
          <w:rFonts w:ascii="Times New Roman" w:hAnsi="Times New Roman" w:cs="Times New Roman"/>
          <w:i/>
          <w:iCs/>
          <w:sz w:val="20"/>
          <w:szCs w:val="20"/>
          <w:lang w:val="en-US"/>
        </w:rPr>
        <w:t>Simulink</w:t>
      </w:r>
      <w:r w:rsidRPr="00B214E7">
        <w:rPr>
          <w:rFonts w:ascii="Times New Roman" w:hAnsi="Times New Roman" w:cs="Times New Roman"/>
          <w:i/>
          <w:iCs/>
          <w:sz w:val="20"/>
          <w:szCs w:val="20"/>
        </w:rPr>
        <w:t xml:space="preserve">, </w:t>
      </w:r>
      <w:r>
        <w:rPr>
          <w:rFonts w:ascii="Times New Roman" w:hAnsi="Times New Roman" w:cs="Times New Roman"/>
          <w:i/>
          <w:iCs/>
          <w:sz w:val="20"/>
          <w:szCs w:val="20"/>
        </w:rPr>
        <w:t>моделирование</w:t>
      </w:r>
      <w:r w:rsidRPr="00B214E7">
        <w:rPr>
          <w:rFonts w:ascii="Times New Roman" w:hAnsi="Times New Roman" w:cs="Times New Roman"/>
          <w:i/>
          <w:iCs/>
          <w:sz w:val="20"/>
          <w:szCs w:val="20"/>
        </w:rPr>
        <w:t xml:space="preserve"> </w:t>
      </w:r>
      <w:r>
        <w:rPr>
          <w:rFonts w:ascii="Times New Roman" w:hAnsi="Times New Roman" w:cs="Times New Roman"/>
          <w:i/>
          <w:iCs/>
          <w:sz w:val="20"/>
          <w:szCs w:val="20"/>
        </w:rPr>
        <w:t>схем</w:t>
      </w:r>
      <w:r w:rsidRPr="00B214E7">
        <w:rPr>
          <w:rFonts w:ascii="Times New Roman" w:hAnsi="Times New Roman" w:cs="Times New Roman"/>
          <w:i/>
          <w:iCs/>
          <w:sz w:val="20"/>
          <w:szCs w:val="20"/>
        </w:rPr>
        <w:t>,</w:t>
      </w:r>
      <w:r>
        <w:rPr>
          <w:rFonts w:ascii="Times New Roman" w:hAnsi="Times New Roman" w:cs="Times New Roman"/>
          <w:i/>
          <w:iCs/>
          <w:sz w:val="20"/>
          <w:szCs w:val="20"/>
        </w:rPr>
        <w:t xml:space="preserve"> расчет параметров</w:t>
      </w:r>
      <w:r w:rsidRPr="000612DD">
        <w:rPr>
          <w:rFonts w:ascii="Times New Roman" w:hAnsi="Times New Roman" w:cs="Times New Roman"/>
          <w:i/>
          <w:iCs/>
          <w:sz w:val="20"/>
          <w:szCs w:val="20"/>
        </w:rPr>
        <w:t>,</w:t>
      </w:r>
      <w:r>
        <w:rPr>
          <w:rFonts w:ascii="Times New Roman" w:hAnsi="Times New Roman" w:cs="Times New Roman"/>
          <w:i/>
          <w:iCs/>
          <w:sz w:val="20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i/>
          <w:iCs/>
          <w:sz w:val="20"/>
          <w:szCs w:val="20"/>
        </w:rPr>
        <w:t>схемотехника</w:t>
      </w:r>
      <w:proofErr w:type="spellEnd"/>
      <w:r w:rsidRPr="000612DD">
        <w:rPr>
          <w:rFonts w:ascii="Times New Roman" w:hAnsi="Times New Roman" w:cs="Times New Roman"/>
          <w:i/>
          <w:iCs/>
          <w:sz w:val="20"/>
          <w:szCs w:val="20"/>
        </w:rPr>
        <w:t>,</w:t>
      </w:r>
      <w:r>
        <w:rPr>
          <w:rFonts w:ascii="Times New Roman" w:hAnsi="Times New Roman" w:cs="Times New Roman"/>
          <w:i/>
          <w:iCs/>
          <w:sz w:val="20"/>
          <w:szCs w:val="20"/>
        </w:rPr>
        <w:t xml:space="preserve"> трансформатор.</w:t>
      </w:r>
    </w:p>
    <w:p w:rsidR="00602E33" w:rsidRPr="000E41F2" w:rsidRDefault="00602E33" w:rsidP="002F672B">
      <w:pPr>
        <w:spacing w:after="0" w:line="240" w:lineRule="auto"/>
        <w:ind w:firstLine="397"/>
        <w:jc w:val="both"/>
        <w:rPr>
          <w:rFonts w:ascii="Times New Roman" w:hAnsi="Times New Roman" w:cs="Times New Roman"/>
          <w:i/>
          <w:iCs/>
          <w:sz w:val="20"/>
          <w:szCs w:val="20"/>
          <w:lang w:val="en-US"/>
        </w:rPr>
      </w:pPr>
      <w:r>
        <w:rPr>
          <w:rFonts w:ascii="Times New Roman" w:hAnsi="Times New Roman" w:cs="Times New Roman"/>
          <w:i/>
          <w:iCs/>
          <w:sz w:val="20"/>
          <w:szCs w:val="20"/>
          <w:lang w:val="en-US"/>
        </w:rPr>
        <w:t>Keywords</w:t>
      </w:r>
      <w:r w:rsidRPr="000E41F2">
        <w:rPr>
          <w:rFonts w:ascii="Times New Roman" w:hAnsi="Times New Roman" w:cs="Times New Roman"/>
          <w:i/>
          <w:iCs/>
          <w:sz w:val="20"/>
          <w:szCs w:val="20"/>
          <w:lang w:val="en-US"/>
        </w:rPr>
        <w:t>: LC filter, Simulink, circuit simulation, parameter calculation, circuitry, transformer.</w:t>
      </w:r>
    </w:p>
    <w:p w:rsidR="00602E33" w:rsidRPr="000E41F2" w:rsidRDefault="00602E33" w:rsidP="002F672B">
      <w:pPr>
        <w:spacing w:after="0" w:line="240" w:lineRule="auto"/>
        <w:ind w:firstLine="397"/>
        <w:rPr>
          <w:rFonts w:ascii="Times New Roman" w:hAnsi="Times New Roman" w:cs="Times New Roman"/>
          <w:sz w:val="20"/>
          <w:szCs w:val="20"/>
          <w:lang w:val="en-US"/>
        </w:rPr>
      </w:pPr>
    </w:p>
    <w:p w:rsidR="00FB4D3B" w:rsidRDefault="00FB4D3B" w:rsidP="00FB4D3B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Исходные данные для расчета трансформатора: напряжение первичной обмотки трансформатора </w:t>
      </w:r>
      <w:r>
        <w:rPr>
          <w:rFonts w:ascii="Times New Roman" w:hAnsi="Times New Roman" w:cs="Times New Roman"/>
          <w:i/>
          <w:iCs/>
          <w:sz w:val="20"/>
          <w:szCs w:val="20"/>
          <w:lang w:val="en-US"/>
        </w:rPr>
        <w:t>U</w:t>
      </w:r>
      <w:r>
        <w:rPr>
          <w:rFonts w:ascii="Times New Roman" w:hAnsi="Times New Roman" w:cs="Times New Roman"/>
          <w:sz w:val="20"/>
          <w:szCs w:val="20"/>
          <w:vertAlign w:val="subscript"/>
        </w:rPr>
        <w:t>1</w:t>
      </w:r>
      <w:r>
        <w:rPr>
          <w:rFonts w:ascii="Times New Roman" w:hAnsi="Times New Roman" w:cs="Times New Roman"/>
          <w:sz w:val="20"/>
          <w:szCs w:val="20"/>
        </w:rPr>
        <w:t xml:space="preserve"> = 100 В, напряжение вторичной обмотки </w:t>
      </w:r>
      <w:r>
        <w:rPr>
          <w:rFonts w:ascii="Times New Roman" w:hAnsi="Times New Roman" w:cs="Times New Roman"/>
          <w:i/>
          <w:iCs/>
          <w:sz w:val="20"/>
          <w:szCs w:val="20"/>
          <w:lang w:val="en-US"/>
        </w:rPr>
        <w:t>U</w:t>
      </w:r>
      <w:r>
        <w:rPr>
          <w:rFonts w:ascii="Times New Roman" w:hAnsi="Times New Roman" w:cs="Times New Roman"/>
          <w:sz w:val="20"/>
          <w:szCs w:val="20"/>
          <w:vertAlign w:val="subscript"/>
        </w:rPr>
        <w:t>2</w:t>
      </w:r>
      <w:r>
        <w:rPr>
          <w:rFonts w:ascii="Times New Roman" w:hAnsi="Times New Roman" w:cs="Times New Roman"/>
          <w:sz w:val="20"/>
          <w:szCs w:val="20"/>
        </w:rPr>
        <w:t xml:space="preserve"> = 10 кВ, ток вторичной обмотки </w:t>
      </w:r>
      <w:r>
        <w:rPr>
          <w:rFonts w:ascii="Times New Roman" w:hAnsi="Times New Roman" w:cs="Times New Roman"/>
          <w:i/>
          <w:iCs/>
          <w:sz w:val="20"/>
          <w:szCs w:val="20"/>
          <w:lang w:val="en-US"/>
        </w:rPr>
        <w:t>I</w:t>
      </w:r>
      <w:r>
        <w:rPr>
          <w:rFonts w:ascii="Times New Roman" w:hAnsi="Times New Roman" w:cs="Times New Roman"/>
          <w:sz w:val="20"/>
          <w:szCs w:val="20"/>
          <w:vertAlign w:val="subscript"/>
        </w:rPr>
        <w:t>2</w:t>
      </w:r>
      <w:r>
        <w:rPr>
          <w:rFonts w:ascii="Times New Roman" w:hAnsi="Times New Roman" w:cs="Times New Roman"/>
          <w:sz w:val="20"/>
          <w:szCs w:val="20"/>
        </w:rPr>
        <w:t xml:space="preserve"> = 5 мА, частота входных импульсов </w:t>
      </w:r>
      <w:r>
        <w:rPr>
          <w:rFonts w:ascii="Times New Roman" w:hAnsi="Times New Roman" w:cs="Times New Roman"/>
          <w:i/>
          <w:iCs/>
          <w:sz w:val="20"/>
          <w:szCs w:val="20"/>
          <w:lang w:val="en-US"/>
        </w:rPr>
        <w:t>f</w:t>
      </w:r>
      <w:r>
        <w:rPr>
          <w:rFonts w:ascii="Times New Roman" w:hAnsi="Times New Roman" w:cs="Times New Roman"/>
          <w:i/>
          <w:iCs/>
          <w:sz w:val="20"/>
          <w:szCs w:val="20"/>
        </w:rPr>
        <w:t> </w:t>
      </w:r>
      <w:r>
        <w:rPr>
          <w:rFonts w:ascii="Times New Roman" w:hAnsi="Times New Roman" w:cs="Times New Roman"/>
          <w:sz w:val="20"/>
          <w:szCs w:val="20"/>
        </w:rPr>
        <w:t>= 10 кГц.</w:t>
      </w:r>
    </w:p>
    <w:p w:rsidR="00602E33" w:rsidRPr="00900080" w:rsidRDefault="00602E33" w:rsidP="00C7778E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Для обеспечения нормального режима работы трансформатора в составе электрической схемы необходимо, чтобы индуктивность намагничивания была как можно больше. Этого можно добиться, выбрав сердечник из материала с высокой относительной магнитной проницаемостью µ≥100000, что позволит во много раз увеличить индуктивность намагничивания, почти не изменяя индуктивности рассеяния трансформатора [1]. В качестве сердечника был выбран тороидальный сердечник типа ГМ501 ОЛ 155/135-10. </w:t>
      </w:r>
    </w:p>
    <w:p w:rsidR="00602E33" w:rsidRDefault="00602E33" w:rsidP="00C7778E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Расчет импульсного тороидального повышающего трансформатора будем проводить, используя методики, описанные в [2-6]. Результаты расчета трансформатора приведены в таблице 1.</w:t>
      </w:r>
    </w:p>
    <w:p w:rsidR="00B90645" w:rsidRPr="00B90645" w:rsidRDefault="00B90645" w:rsidP="00C7778E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16"/>
          <w:szCs w:val="20"/>
        </w:rPr>
      </w:pPr>
    </w:p>
    <w:p w:rsidR="00602E33" w:rsidRPr="00900080" w:rsidRDefault="00B90645" w:rsidP="0081184F">
      <w:pPr>
        <w:spacing w:after="0" w:line="240" w:lineRule="auto"/>
        <w:ind w:firstLine="425"/>
        <w:jc w:val="center"/>
        <w:rPr>
          <w:rFonts w:ascii="Times New Roman" w:hAnsi="Times New Roman" w:cs="Times New Roman"/>
          <w:i/>
          <w:iCs/>
          <w:sz w:val="18"/>
          <w:szCs w:val="18"/>
        </w:rPr>
      </w:pPr>
      <w:r w:rsidRPr="00B90645">
        <w:rPr>
          <w:rFonts w:ascii="Times New Roman" w:hAnsi="Times New Roman" w:cs="Times New Roman"/>
          <w:i/>
          <w:sz w:val="18"/>
          <w:szCs w:val="20"/>
        </w:rPr>
        <w:t>Таблица 1.</w:t>
      </w:r>
      <w:r w:rsidRPr="00B90645">
        <w:rPr>
          <w:rFonts w:ascii="Times New Roman" w:hAnsi="Times New Roman" w:cs="Times New Roman"/>
          <w:sz w:val="18"/>
          <w:szCs w:val="20"/>
        </w:rPr>
        <w:t xml:space="preserve"> </w:t>
      </w:r>
      <w:r w:rsidR="00602E33" w:rsidRPr="00900080">
        <w:rPr>
          <w:rFonts w:ascii="Times New Roman" w:hAnsi="Times New Roman" w:cs="Times New Roman"/>
          <w:i/>
          <w:iCs/>
          <w:sz w:val="18"/>
          <w:szCs w:val="18"/>
        </w:rPr>
        <w:t>Расчетные параметры импульсного трансформатора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402"/>
        <w:gridCol w:w="1418"/>
        <w:gridCol w:w="1843"/>
      </w:tblGrid>
      <w:tr w:rsidR="00602E33" w:rsidRPr="007A06A2" w:rsidTr="004C0753">
        <w:tc>
          <w:tcPr>
            <w:tcW w:w="3402" w:type="dxa"/>
          </w:tcPr>
          <w:p w:rsidR="00602E33" w:rsidRPr="007A06A2" w:rsidRDefault="00602E33" w:rsidP="007A06A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A06A2">
              <w:rPr>
                <w:rFonts w:ascii="Times New Roman" w:hAnsi="Times New Roman" w:cs="Times New Roman"/>
                <w:sz w:val="18"/>
                <w:szCs w:val="18"/>
              </w:rPr>
              <w:t>Параметр</w:t>
            </w:r>
          </w:p>
        </w:tc>
        <w:tc>
          <w:tcPr>
            <w:tcW w:w="1418" w:type="dxa"/>
          </w:tcPr>
          <w:p w:rsidR="00602E33" w:rsidRPr="007A06A2" w:rsidRDefault="00602E33" w:rsidP="007A06A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A06A2">
              <w:rPr>
                <w:rFonts w:ascii="Times New Roman" w:hAnsi="Times New Roman" w:cs="Times New Roman"/>
                <w:sz w:val="18"/>
                <w:szCs w:val="18"/>
              </w:rPr>
              <w:t>Величина</w:t>
            </w:r>
          </w:p>
        </w:tc>
        <w:tc>
          <w:tcPr>
            <w:tcW w:w="1843" w:type="dxa"/>
          </w:tcPr>
          <w:p w:rsidR="00602E33" w:rsidRPr="007A06A2" w:rsidRDefault="00602E33" w:rsidP="007A06A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A06A2">
              <w:rPr>
                <w:rFonts w:ascii="Times New Roman" w:hAnsi="Times New Roman" w:cs="Times New Roman"/>
                <w:sz w:val="18"/>
                <w:szCs w:val="18"/>
              </w:rPr>
              <w:t>Единица измерения</w:t>
            </w:r>
          </w:p>
        </w:tc>
      </w:tr>
      <w:tr w:rsidR="00602E33" w:rsidRPr="007A06A2" w:rsidTr="004C0753">
        <w:tc>
          <w:tcPr>
            <w:tcW w:w="3402" w:type="dxa"/>
          </w:tcPr>
          <w:p w:rsidR="00602E33" w:rsidRPr="007A06A2" w:rsidRDefault="00602E33" w:rsidP="007A06A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A06A2">
              <w:rPr>
                <w:rFonts w:ascii="Times New Roman" w:hAnsi="Times New Roman" w:cs="Times New Roman"/>
                <w:sz w:val="18"/>
                <w:szCs w:val="18"/>
              </w:rPr>
              <w:t>Число витков первичной  / вторичной обмотки</w:t>
            </w:r>
          </w:p>
        </w:tc>
        <w:tc>
          <w:tcPr>
            <w:tcW w:w="1418" w:type="dxa"/>
          </w:tcPr>
          <w:p w:rsidR="00602E33" w:rsidRPr="007A06A2" w:rsidRDefault="00602E33" w:rsidP="007A06A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A06A2">
              <w:rPr>
                <w:rFonts w:ascii="Times New Roman" w:hAnsi="Times New Roman" w:cs="Times New Roman"/>
                <w:sz w:val="18"/>
                <w:szCs w:val="18"/>
              </w:rPr>
              <w:t>84 / 13164</w:t>
            </w:r>
          </w:p>
        </w:tc>
        <w:tc>
          <w:tcPr>
            <w:tcW w:w="1843" w:type="dxa"/>
          </w:tcPr>
          <w:p w:rsidR="00602E33" w:rsidRPr="007A06A2" w:rsidRDefault="00FB4D3B" w:rsidP="007A06A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sz w:val="18"/>
                <w:szCs w:val="18"/>
              </w:rPr>
              <w:t>витков</w:t>
            </w:r>
          </w:p>
        </w:tc>
      </w:tr>
      <w:tr w:rsidR="00602E33" w:rsidRPr="007A06A2" w:rsidTr="004C0753">
        <w:tc>
          <w:tcPr>
            <w:tcW w:w="3402" w:type="dxa"/>
          </w:tcPr>
          <w:p w:rsidR="00602E33" w:rsidRPr="007A06A2" w:rsidRDefault="00602E33" w:rsidP="007A06A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A06A2">
              <w:rPr>
                <w:rFonts w:ascii="Times New Roman" w:hAnsi="Times New Roman" w:cs="Times New Roman"/>
                <w:sz w:val="18"/>
                <w:szCs w:val="18"/>
              </w:rPr>
              <w:t>Индуктивность намагничивания</w:t>
            </w:r>
          </w:p>
        </w:tc>
        <w:tc>
          <w:tcPr>
            <w:tcW w:w="1418" w:type="dxa"/>
          </w:tcPr>
          <w:p w:rsidR="00602E33" w:rsidRPr="007A06A2" w:rsidRDefault="00602E33" w:rsidP="007A06A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A06A2">
              <w:rPr>
                <w:rFonts w:ascii="Times New Roman" w:hAnsi="Times New Roman" w:cs="Times New Roman"/>
                <w:sz w:val="18"/>
                <w:szCs w:val="18"/>
              </w:rPr>
              <w:t>0,135</w:t>
            </w:r>
          </w:p>
        </w:tc>
        <w:tc>
          <w:tcPr>
            <w:tcW w:w="1843" w:type="dxa"/>
          </w:tcPr>
          <w:p w:rsidR="00602E33" w:rsidRPr="007A06A2" w:rsidRDefault="00602E33" w:rsidP="007A06A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A06A2">
              <w:rPr>
                <w:rFonts w:ascii="Times New Roman" w:hAnsi="Times New Roman" w:cs="Times New Roman"/>
                <w:sz w:val="18"/>
                <w:szCs w:val="18"/>
              </w:rPr>
              <w:t>Гн</w:t>
            </w:r>
          </w:p>
        </w:tc>
      </w:tr>
      <w:tr w:rsidR="00602E33" w:rsidRPr="007A06A2" w:rsidTr="004C0753">
        <w:tc>
          <w:tcPr>
            <w:tcW w:w="3402" w:type="dxa"/>
          </w:tcPr>
          <w:p w:rsidR="00602E33" w:rsidRPr="007A06A2" w:rsidRDefault="00602E33" w:rsidP="007A06A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A06A2">
              <w:rPr>
                <w:rFonts w:ascii="Times New Roman" w:hAnsi="Times New Roman" w:cs="Times New Roman"/>
                <w:sz w:val="18"/>
                <w:szCs w:val="18"/>
              </w:rPr>
              <w:t>Индуктивность первичной  / вторичной обмотки</w:t>
            </w:r>
          </w:p>
        </w:tc>
        <w:tc>
          <w:tcPr>
            <w:tcW w:w="1418" w:type="dxa"/>
          </w:tcPr>
          <w:p w:rsidR="00602E33" w:rsidRPr="007A06A2" w:rsidRDefault="00602E33" w:rsidP="007A06A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7A06A2">
              <w:rPr>
                <w:rFonts w:ascii="Times New Roman" w:hAnsi="Times New Roman" w:cs="Times New Roman"/>
                <w:sz w:val="18"/>
                <w:szCs w:val="18"/>
              </w:rPr>
              <w:t>136 / 3,345</w:t>
            </w:r>
          </w:p>
        </w:tc>
        <w:tc>
          <w:tcPr>
            <w:tcW w:w="1843" w:type="dxa"/>
          </w:tcPr>
          <w:p w:rsidR="00602E33" w:rsidRPr="007A06A2" w:rsidRDefault="00602E33" w:rsidP="007A06A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proofErr w:type="spellStart"/>
            <w:r w:rsidRPr="007A06A2">
              <w:rPr>
                <w:rFonts w:ascii="Times New Roman" w:hAnsi="Times New Roman" w:cs="Times New Roman"/>
                <w:sz w:val="18"/>
                <w:szCs w:val="18"/>
              </w:rPr>
              <w:t>мкГн</w:t>
            </w:r>
            <w:proofErr w:type="spellEnd"/>
            <w:r w:rsidRPr="007A06A2">
              <w:rPr>
                <w:rFonts w:ascii="Times New Roman" w:hAnsi="Times New Roman" w:cs="Times New Roman"/>
                <w:sz w:val="18"/>
                <w:szCs w:val="18"/>
              </w:rPr>
              <w:t xml:space="preserve"> / Гн</w:t>
            </w:r>
          </w:p>
        </w:tc>
      </w:tr>
    </w:tbl>
    <w:p w:rsidR="00602E33" w:rsidRDefault="00602E33" w:rsidP="00C7778E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lastRenderedPageBreak/>
        <w:t>На рис. 1 представлена трехмерная модель трансформатора, выполненная на основе расчетных параметров с выбранным типом сердечника.</w:t>
      </w:r>
    </w:p>
    <w:p w:rsidR="00602E33" w:rsidRDefault="001343C7" w:rsidP="007F394A">
      <w:pPr>
        <w:spacing w:after="0" w:line="240" w:lineRule="auto"/>
        <w:ind w:firstLine="425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noProof/>
          <w:sz w:val="20"/>
          <w:szCs w:val="20"/>
          <w:lang w:eastAsia="ru-RU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Рисунок 3" o:spid="_x0000_i1025" type="#_x0000_t75" alt="Описание: itGHtkRz_eE" style="width:99.6pt;height:112.8pt;visibility:visible">
            <v:imagedata r:id="rId8" o:title="" croptop="7407f" cropbottom="9606f" cropleft="10058f" cropright="10283f"/>
          </v:shape>
        </w:pict>
      </w:r>
      <w:r w:rsidR="00602E33">
        <w:rPr>
          <w:rFonts w:ascii="Times New Roman" w:hAnsi="Times New Roman" w:cs="Times New Roman"/>
          <w:sz w:val="20"/>
          <w:szCs w:val="20"/>
        </w:rPr>
        <w:t xml:space="preserve">          </w:t>
      </w:r>
      <w:r>
        <w:rPr>
          <w:rFonts w:ascii="Times New Roman" w:hAnsi="Times New Roman" w:cs="Times New Roman"/>
          <w:noProof/>
          <w:sz w:val="20"/>
          <w:szCs w:val="20"/>
          <w:lang w:eastAsia="ru-RU"/>
        </w:rPr>
        <w:pict>
          <v:shape id="Рисунок 2" o:spid="_x0000_i1026" type="#_x0000_t75" alt="Описание: C:\Users\User\Documents\Интесив 2035\Траснформатор\Трансформатор вторичная обмотка.jpg" style="width:86.4pt;height:111pt;visibility:visible">
            <v:imagedata r:id="rId9" o:title="" croptop="12631f" cropbottom="10471f" cropleft="6997f" cropright="6032f"/>
          </v:shape>
        </w:pict>
      </w:r>
    </w:p>
    <w:p w:rsidR="00602E33" w:rsidRPr="00D47276" w:rsidRDefault="00602E33" w:rsidP="00611B59">
      <w:pPr>
        <w:tabs>
          <w:tab w:val="left" w:pos="2018"/>
          <w:tab w:val="left" w:pos="4582"/>
        </w:tabs>
        <w:spacing w:after="0" w:line="240" w:lineRule="auto"/>
        <w:ind w:firstLine="425"/>
        <w:jc w:val="both"/>
        <w:rPr>
          <w:rFonts w:ascii="Times New Roman" w:hAnsi="Times New Roman" w:cs="Times New Roman"/>
          <w:i/>
          <w:iCs/>
          <w:sz w:val="16"/>
          <w:szCs w:val="16"/>
        </w:rPr>
      </w:pPr>
      <w:r w:rsidRPr="00D47276">
        <w:rPr>
          <w:rFonts w:ascii="Times New Roman" w:hAnsi="Times New Roman" w:cs="Times New Roman"/>
          <w:sz w:val="16"/>
          <w:szCs w:val="16"/>
        </w:rPr>
        <w:tab/>
      </w:r>
      <w:r w:rsidRPr="00D47276">
        <w:rPr>
          <w:rFonts w:ascii="Times New Roman" w:hAnsi="Times New Roman" w:cs="Times New Roman"/>
          <w:i/>
          <w:iCs/>
          <w:sz w:val="16"/>
          <w:szCs w:val="16"/>
        </w:rPr>
        <w:t>а</w:t>
      </w:r>
      <w:r w:rsidRPr="00D47276">
        <w:rPr>
          <w:rFonts w:ascii="Times New Roman" w:hAnsi="Times New Roman" w:cs="Times New Roman"/>
          <w:i/>
          <w:iCs/>
          <w:sz w:val="16"/>
          <w:szCs w:val="16"/>
        </w:rPr>
        <w:tab/>
        <w:t>б</w:t>
      </w:r>
    </w:p>
    <w:p w:rsidR="00602E33" w:rsidRPr="00C7778E" w:rsidRDefault="00602E33" w:rsidP="00611B59">
      <w:pPr>
        <w:tabs>
          <w:tab w:val="left" w:pos="2018"/>
          <w:tab w:val="left" w:pos="4582"/>
        </w:tabs>
        <w:spacing w:after="0" w:line="240" w:lineRule="auto"/>
        <w:ind w:firstLine="425"/>
        <w:jc w:val="center"/>
        <w:rPr>
          <w:rFonts w:ascii="Times New Roman" w:hAnsi="Times New Roman" w:cs="Times New Roman"/>
          <w:i/>
          <w:iCs/>
          <w:sz w:val="18"/>
          <w:szCs w:val="18"/>
        </w:rPr>
      </w:pPr>
      <w:r>
        <w:rPr>
          <w:rFonts w:ascii="Times New Roman" w:hAnsi="Times New Roman" w:cs="Times New Roman"/>
          <w:i/>
          <w:iCs/>
          <w:sz w:val="18"/>
          <w:szCs w:val="18"/>
        </w:rPr>
        <w:t>Рис. 1</w:t>
      </w:r>
      <w:r w:rsidRPr="00C7778E">
        <w:rPr>
          <w:rFonts w:ascii="Times New Roman" w:hAnsi="Times New Roman" w:cs="Times New Roman"/>
          <w:i/>
          <w:iCs/>
          <w:sz w:val="18"/>
          <w:szCs w:val="18"/>
        </w:rPr>
        <w:t>. Трехмерная модель трансформатора: первичная обмотка (а); вторичная обмотка (б)</w:t>
      </w:r>
    </w:p>
    <w:p w:rsidR="00602E33" w:rsidRDefault="00602E33" w:rsidP="00611B59">
      <w:pPr>
        <w:spacing w:after="0" w:line="240" w:lineRule="auto"/>
        <w:ind w:firstLine="425"/>
        <w:jc w:val="both"/>
        <w:rPr>
          <w:rFonts w:ascii="Times New Roman" w:hAnsi="Times New Roman" w:cs="Times New Roman"/>
          <w:sz w:val="20"/>
          <w:szCs w:val="20"/>
        </w:rPr>
      </w:pPr>
    </w:p>
    <w:p w:rsidR="00602E33" w:rsidRDefault="00602E33" w:rsidP="00C7778E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Для проверки правильности расчета параметров трансформатора в </w:t>
      </w:r>
      <w:r>
        <w:rPr>
          <w:rFonts w:ascii="Times New Roman" w:hAnsi="Times New Roman" w:cs="Times New Roman"/>
          <w:sz w:val="20"/>
          <w:szCs w:val="20"/>
          <w:lang w:val="en-US"/>
        </w:rPr>
        <w:t>MATLAB</w:t>
      </w:r>
      <w:r>
        <w:rPr>
          <w:rFonts w:ascii="Times New Roman" w:hAnsi="Times New Roman" w:cs="Times New Roman"/>
          <w:sz w:val="20"/>
          <w:szCs w:val="20"/>
        </w:rPr>
        <w:t>/</w:t>
      </w:r>
      <w:r>
        <w:rPr>
          <w:rFonts w:ascii="Times New Roman" w:hAnsi="Times New Roman" w:cs="Times New Roman"/>
          <w:sz w:val="20"/>
          <w:szCs w:val="20"/>
          <w:lang w:val="en-US"/>
        </w:rPr>
        <w:t>Simulink</w:t>
      </w:r>
      <w:r w:rsidRPr="00611B59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была собрана схема (рис. 2) для моделирования необходимых режимов работы. Схема состоит из двух идеальных источников питания постоянного напряжения, двух транзисторов, формирующих на первичной обмотке трансформатора прямоугольные импульсы и задающего генератора сигнала управления транзисторами, и включает в себя, исследуемый трансформатор.</w:t>
      </w:r>
    </w:p>
    <w:p w:rsidR="003668FF" w:rsidRDefault="003668FF" w:rsidP="00C7778E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0"/>
          <w:szCs w:val="20"/>
        </w:rPr>
      </w:pPr>
    </w:p>
    <w:p w:rsidR="00602E33" w:rsidRDefault="003668FF" w:rsidP="00611B59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  <w:lang w:val="en-US"/>
        </w:rPr>
      </w:pPr>
      <w:r>
        <w:rPr>
          <w:rFonts w:ascii="Times New Roman" w:hAnsi="Times New Roman" w:cs="Times New Roman"/>
          <w:noProof/>
          <w:sz w:val="20"/>
          <w:szCs w:val="20"/>
          <w:lang w:eastAsia="ru-RU"/>
        </w:rPr>
        <w:pict>
          <v:shape id="Рисунок 1" o:spid="_x0000_i1027" type="#_x0000_t75" style="width:259.2pt;height:178.8pt;visibility:visible">
            <v:imagedata r:id="rId10" o:title="" cropbottom="5690f" cropleft="14469f" cropright="7688f"/>
          </v:shape>
        </w:pict>
      </w:r>
    </w:p>
    <w:p w:rsidR="00602E33" w:rsidRPr="00C7778E" w:rsidRDefault="00602E33" w:rsidP="00611B59">
      <w:pPr>
        <w:spacing w:after="0" w:line="240" w:lineRule="auto"/>
        <w:ind w:firstLine="425"/>
        <w:jc w:val="center"/>
        <w:rPr>
          <w:rFonts w:ascii="Times New Roman" w:hAnsi="Times New Roman" w:cs="Times New Roman"/>
          <w:i/>
          <w:iCs/>
          <w:sz w:val="18"/>
          <w:szCs w:val="18"/>
        </w:rPr>
      </w:pPr>
      <w:r>
        <w:rPr>
          <w:rFonts w:ascii="Times New Roman" w:hAnsi="Times New Roman" w:cs="Times New Roman"/>
          <w:i/>
          <w:iCs/>
          <w:sz w:val="18"/>
          <w:szCs w:val="18"/>
        </w:rPr>
        <w:t>Рис. 2</w:t>
      </w:r>
      <w:r w:rsidRPr="00C7778E">
        <w:rPr>
          <w:rFonts w:ascii="Times New Roman" w:hAnsi="Times New Roman" w:cs="Times New Roman"/>
          <w:i/>
          <w:iCs/>
          <w:sz w:val="18"/>
          <w:szCs w:val="18"/>
        </w:rPr>
        <w:t>. Тестовая схема для проверки режимов работы трансформатора</w:t>
      </w:r>
    </w:p>
    <w:p w:rsidR="00602E33" w:rsidRDefault="00602E33" w:rsidP="00611B59">
      <w:pPr>
        <w:spacing w:after="0" w:line="240" w:lineRule="auto"/>
        <w:ind w:firstLine="425"/>
        <w:jc w:val="both"/>
        <w:rPr>
          <w:rFonts w:ascii="Times New Roman" w:hAnsi="Times New Roman" w:cs="Times New Roman"/>
          <w:sz w:val="20"/>
          <w:szCs w:val="20"/>
        </w:rPr>
      </w:pPr>
    </w:p>
    <w:p w:rsidR="00602E33" w:rsidRPr="00C7778E" w:rsidRDefault="00602E33" w:rsidP="00C7778E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В схеме на рис. 2</w:t>
      </w:r>
      <w:r w:rsidRPr="00C7778E">
        <w:rPr>
          <w:rFonts w:ascii="Times New Roman" w:hAnsi="Times New Roman" w:cs="Times New Roman"/>
          <w:sz w:val="20"/>
          <w:szCs w:val="20"/>
        </w:rPr>
        <w:t xml:space="preserve"> на вход трансформатора подается переменный импульсный сигнал с ча</w:t>
      </w:r>
      <w:bookmarkStart w:id="0" w:name="_GoBack"/>
      <w:bookmarkEnd w:id="0"/>
      <w:r w:rsidRPr="00C7778E">
        <w:rPr>
          <w:rFonts w:ascii="Times New Roman" w:hAnsi="Times New Roman" w:cs="Times New Roman"/>
          <w:sz w:val="20"/>
          <w:szCs w:val="20"/>
        </w:rPr>
        <w:t xml:space="preserve">стотой 10 кГц и амплитудой </w:t>
      </w:r>
      <w:r w:rsidRPr="00C7778E">
        <w:rPr>
          <w:rFonts w:ascii="Times New Roman" w:hAnsi="Times New Roman" w:cs="Times New Roman"/>
          <w:i/>
          <w:iCs/>
          <w:sz w:val="20"/>
          <w:szCs w:val="20"/>
          <w:lang w:val="en-US"/>
        </w:rPr>
        <w:t>U</w:t>
      </w:r>
      <w:r w:rsidRPr="00C7778E">
        <w:rPr>
          <w:rFonts w:ascii="Times New Roman" w:hAnsi="Times New Roman" w:cs="Times New Roman"/>
          <w:sz w:val="20"/>
          <w:szCs w:val="20"/>
          <w:vertAlign w:val="subscript"/>
        </w:rPr>
        <w:t>1</w:t>
      </w:r>
      <w:r w:rsidRPr="00C7778E">
        <w:rPr>
          <w:rFonts w:ascii="Times New Roman" w:hAnsi="Times New Roman" w:cs="Times New Roman"/>
          <w:sz w:val="20"/>
          <w:szCs w:val="20"/>
        </w:rPr>
        <w:t xml:space="preserve"> = 100 В, </w:t>
      </w:r>
      <w:r w:rsidRPr="00C7778E">
        <w:rPr>
          <w:rFonts w:ascii="Times New Roman" w:hAnsi="Times New Roman" w:cs="Times New Roman"/>
          <w:sz w:val="20"/>
          <w:szCs w:val="20"/>
        </w:rPr>
        <w:lastRenderedPageBreak/>
        <w:t>формируемый двум</w:t>
      </w:r>
      <w:r>
        <w:rPr>
          <w:rFonts w:ascii="Times New Roman" w:hAnsi="Times New Roman" w:cs="Times New Roman"/>
          <w:sz w:val="20"/>
          <w:szCs w:val="20"/>
        </w:rPr>
        <w:t>я транзисторными ключами (рис. 3</w:t>
      </w:r>
      <w:r w:rsidRPr="00C7778E">
        <w:rPr>
          <w:rFonts w:ascii="Times New Roman" w:hAnsi="Times New Roman" w:cs="Times New Roman"/>
          <w:sz w:val="20"/>
          <w:szCs w:val="20"/>
        </w:rPr>
        <w:t xml:space="preserve">). Напряжение на вторичной обмотке трансформатора повторяет входное напряжение, а амплитуда </w:t>
      </w:r>
      <w:r w:rsidRPr="00C7778E">
        <w:rPr>
          <w:rFonts w:ascii="Times New Roman" w:hAnsi="Times New Roman" w:cs="Times New Roman"/>
          <w:sz w:val="20"/>
          <w:szCs w:val="20"/>
          <w:lang w:val="en-US"/>
        </w:rPr>
        <w:t>U</w:t>
      </w:r>
      <w:r w:rsidRPr="00C7778E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C7778E">
        <w:rPr>
          <w:rFonts w:ascii="Times New Roman" w:hAnsi="Times New Roman" w:cs="Times New Roman"/>
          <w:sz w:val="20"/>
          <w:szCs w:val="20"/>
          <w:vertAlign w:val="subscript"/>
          <w:lang w:val="en-US"/>
        </w:rPr>
        <w:t> </w:t>
      </w:r>
      <w:r w:rsidRPr="00C7778E">
        <w:rPr>
          <w:rFonts w:ascii="Times New Roman" w:hAnsi="Times New Roman" w:cs="Times New Roman"/>
          <w:sz w:val="20"/>
          <w:szCs w:val="20"/>
        </w:rPr>
        <w:t xml:space="preserve">= 10 кВ, соответствует </w:t>
      </w:r>
      <w:proofErr w:type="gramStart"/>
      <w:r w:rsidRPr="00C7778E">
        <w:rPr>
          <w:rFonts w:ascii="Times New Roman" w:hAnsi="Times New Roman" w:cs="Times New Roman"/>
          <w:sz w:val="20"/>
          <w:szCs w:val="20"/>
        </w:rPr>
        <w:t>амплитуде</w:t>
      </w:r>
      <w:proofErr w:type="gramEnd"/>
      <w:r w:rsidRPr="00C7778E">
        <w:rPr>
          <w:rFonts w:ascii="Times New Roman" w:hAnsi="Times New Roman" w:cs="Times New Roman"/>
          <w:sz w:val="20"/>
          <w:szCs w:val="20"/>
        </w:rPr>
        <w:t xml:space="preserve"> заданной в исходных данных. </w:t>
      </w:r>
    </w:p>
    <w:p w:rsidR="00602E33" w:rsidRDefault="001343C7" w:rsidP="00611B59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>
        <w:pict>
          <v:group id="Полотно 138" o:spid="_x0000_s1026" editas="canvas" style="width:226.75pt;height:123.2pt;mso-position-horizontal-relative:char;mso-position-vertical-relative:line" coordsize="36677,21653">
            <v:shape id="_x0000_s1027" type="#_x0000_t75" style="position:absolute;width:36677;height:21653;visibility:visible">
              <v:fill o:detectmouseclick="t"/>
              <v:path o:connecttype="none"/>
            </v:shape>
            <v:line id="Line 4" o:spid="_x0000_s1028" style="position:absolute;flip:y;visibility:visible" from="2857,234" to="2863,9709" o:connectortype="straight" strokeweight="0">
              <v:stroke dashstyle="1 1"/>
            </v:line>
            <v:line id="Line 5" o:spid="_x0000_s1029" style="position:absolute;flip:y;visibility:visible" from="6197,234" to="6203,9709" o:connectortype="straight" strokeweight="0">
              <v:stroke dashstyle="1 1"/>
            </v:line>
            <v:line id="Line 6" o:spid="_x0000_s1030" style="position:absolute;flip:y;visibility:visible" from="9594,234" to="9601,9709" o:connectortype="straight" strokeweight="0">
              <v:stroke dashstyle="1 1"/>
            </v:line>
            <v:line id="Line 7" o:spid="_x0000_s1031" style="position:absolute;flip:y;visibility:visible" from="12928,234" to="12934,9709" o:connectortype="straight" strokeweight="0">
              <v:stroke dashstyle="1 1"/>
            </v:line>
            <v:line id="Line 8" o:spid="_x0000_s1032" style="position:absolute;flip:y;visibility:visible" from="16319,234" to="16325,9709" o:connectortype="straight" strokeweight="0">
              <v:stroke dashstyle="1 1"/>
            </v:line>
            <v:line id="Line 9" o:spid="_x0000_s1033" style="position:absolute;flip:y;visibility:visible" from="19659,234" to="19665,9709" o:connectortype="straight" strokeweight="0">
              <v:stroke dashstyle="1 1"/>
            </v:line>
            <v:line id="Line 10" o:spid="_x0000_s1034" style="position:absolute;flip:y;visibility:visible" from="23056,234" to="23063,9709" o:connectortype="straight" strokeweight="0">
              <v:stroke dashstyle="1 1"/>
            </v:line>
            <v:line id="Line 11" o:spid="_x0000_s1035" style="position:absolute;flip:y;visibility:visible" from="26390,234" to="26396,9709" o:connectortype="straight" strokeweight="0">
              <v:stroke dashstyle="1 1"/>
            </v:line>
            <v:line id="Line 12" o:spid="_x0000_s1036" style="position:absolute;flip:y;visibility:visible" from="29781,234" to="29787,9709" o:connectortype="straight" strokeweight="0">
              <v:stroke dashstyle="1 1"/>
            </v:line>
            <v:line id="Line 13" o:spid="_x0000_s1037" style="position:absolute;flip:y;visibility:visible" from="33121,234" to="33127,9709" o:connectortype="straight" strokeweight="0">
              <v:stroke dashstyle="1 1"/>
            </v:line>
            <v:line id="Line 14" o:spid="_x0000_s1038" style="position:absolute;visibility:visible" from="2857,9480" to="36518,9486" o:connectortype="straight">
              <v:stroke dashstyle="dash"/>
            </v:line>
            <v:line id="Line 15" o:spid="_x0000_s1039" style="position:absolute;visibility:visible" from="2857,4946" to="36518,4953" o:connectortype="straight"/>
            <v:line id="Line 16" o:spid="_x0000_s1040" style="position:absolute;visibility:visible" from="2857,2705" to="36518,2711" o:connectortype="straight">
              <v:stroke dashstyle="dash"/>
            </v:line>
            <v:line id="Line 17" o:spid="_x0000_s1041" style="position:absolute;visibility:visible" from="2857,406" to="36518,412" o:connectortype="straight">
              <v:stroke dashstyle="dash"/>
            </v:line>
            <v:line id="Line 18" o:spid="_x0000_s1042" style="position:absolute;flip:y;visibility:visible" from="2857,234" to="2863,9709" o:connectortype="straight" strokeweight="0"/>
            <v:line id="Line 19" o:spid="_x0000_s1043" style="position:absolute;flip:y;visibility:visible" from="2857,234" to="2863,9709" o:connectortype="straight" strokeweight="0"/>
            <v:line id="Line 20" o:spid="_x0000_s1044" style="position:absolute;flip:y;visibility:visible" from="2857,9366" to="2863,9709" o:connectortype="straight" strokeweight="0"/>
            <v:line id="Line 21" o:spid="_x0000_s1045" style="position:absolute;visibility:visible" from="2857,234" to="2863,520" o:connectortype="straight" strokeweight="0"/>
            <v:line id="Line 22" o:spid="_x0000_s1046" style="position:absolute;flip:y;visibility:visible" from="6197,9366" to="6203,9709" o:connectortype="straight" strokeweight="0"/>
            <v:line id="Line 23" o:spid="_x0000_s1047" style="position:absolute;visibility:visible" from="6197,234" to="6203,520" o:connectortype="straight" strokeweight="0"/>
            <v:line id="Line 24" o:spid="_x0000_s1048" style="position:absolute;flip:y;visibility:visible" from="9594,9366" to="9601,9709" o:connectortype="straight" strokeweight="0"/>
            <v:line id="Line 25" o:spid="_x0000_s1049" style="position:absolute;visibility:visible" from="9594,234" to="9601,520" o:connectortype="straight" strokeweight="0"/>
            <v:line id="Line 26" o:spid="_x0000_s1050" style="position:absolute;flip:y;visibility:visible" from="12928,9366" to="12934,9709" o:connectortype="straight" strokeweight="0"/>
            <v:line id="Line 27" o:spid="_x0000_s1051" style="position:absolute;visibility:visible" from="12928,234" to="12934,520" o:connectortype="straight" strokeweight="0"/>
            <v:line id="Line 28" o:spid="_x0000_s1052" style="position:absolute;flip:y;visibility:visible" from="16319,9366" to="16325,9709" o:connectortype="straight" strokeweight="0"/>
            <v:line id="Line 29" o:spid="_x0000_s1053" style="position:absolute;visibility:visible" from="16319,234" to="16325,520" o:connectortype="straight" strokeweight="0"/>
            <v:line id="Line 30" o:spid="_x0000_s1054" style="position:absolute;flip:y;visibility:visible" from="19659,9366" to="19665,9709" o:connectortype="straight" strokeweight="0"/>
            <v:line id="Line 31" o:spid="_x0000_s1055" style="position:absolute;visibility:visible" from="19659,234" to="19665,520" o:connectortype="straight" strokeweight="0"/>
            <v:line id="Line 32" o:spid="_x0000_s1056" style="position:absolute;flip:y;visibility:visible" from="23056,9366" to="23063,9709" o:connectortype="straight" strokeweight="0"/>
            <v:line id="Line 33" o:spid="_x0000_s1057" style="position:absolute;visibility:visible" from="23056,234" to="23063,520" o:connectortype="straight" strokeweight="0"/>
            <v:line id="Line 34" o:spid="_x0000_s1058" style="position:absolute;flip:y;visibility:visible" from="26390,9366" to="26396,9709" o:connectortype="straight" strokeweight="0"/>
            <v:line id="Line 35" o:spid="_x0000_s1059" style="position:absolute;visibility:visible" from="26390,234" to="26396,520" o:connectortype="straight" strokeweight="0"/>
            <v:line id="Line 36" o:spid="_x0000_s1060" style="position:absolute;flip:y;visibility:visible" from="29781,9366" to="29787,9709" o:connectortype="straight" strokeweight="0"/>
            <v:line id="Line 37" o:spid="_x0000_s1061" style="position:absolute;visibility:visible" from="29781,234" to="29787,520" o:connectortype="straight" strokeweight="0"/>
            <v:line id="Line 38" o:spid="_x0000_s1062" style="position:absolute;flip:y;visibility:visible" from="33121,9366" to="33127,9709" o:connectortype="straight" strokeweight="0"/>
            <v:line id="Line 39" o:spid="_x0000_s1063" style="position:absolute;visibility:visible" from="33121,234" to="33127,520" o:connectortype="straight" strokeweight="0"/>
            <v:line id="Line 40" o:spid="_x0000_s1064" style="position:absolute;visibility:visible" from="2857,9480" to="3143,9486" o:connectortype="straight" strokeweight="0"/>
            <v:line id="Line 41" o:spid="_x0000_s1065" style="position:absolute;flip:x;visibility:visible" from="36169,9480" to="36518,9486" o:connectortype="straight" strokeweight="0"/>
            <v:rect id="Rectangle 42" o:spid="_x0000_s1066" style="position:absolute;left:720;top:9078;width:2458;height:2214;visibility:visible" filled="f" stroked="f">
              <v:textbox style="mso-next-textbox:#Rectangle 42" inset="0,0,0,0">
                <w:txbxContent>
                  <w:p w:rsidR="00602E33" w:rsidRPr="003778C8" w:rsidRDefault="00602E33" w:rsidP="00611B59">
                    <w:pPr>
                      <w:rPr>
                        <w:rFonts w:ascii="Times New Roman" w:hAnsi="Times New Roman" w:cs="Times New Roman"/>
                        <w:sz w:val="14"/>
                        <w:szCs w:val="14"/>
                      </w:rPr>
                    </w:pPr>
                    <w:r w:rsidRPr="003778C8"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-100</w:t>
                    </w:r>
                  </w:p>
                </w:txbxContent>
              </v:textbox>
            </v:rect>
            <v:line id="Line 43" o:spid="_x0000_s1067" style="position:absolute;visibility:visible" from="2857,7181" to="3143,7188" o:connectortype="straight" strokeweight="0"/>
            <v:line id="Line 44" o:spid="_x0000_s1068" style="position:absolute;flip:x;visibility:visible" from="36169,7181" to="36518,7188" o:connectortype="straight" strokeweight="0"/>
            <v:rect id="Rectangle 45" o:spid="_x0000_s1069" style="position:absolute;left:1066;top:6781;width:1664;height:2216;visibility:visible" filled="f" stroked="f">
              <v:textbox style="mso-next-textbox:#Rectangle 45" inset="0,0,0,0">
                <w:txbxContent>
                  <w:p w:rsidR="00602E33" w:rsidRPr="003778C8" w:rsidRDefault="00602E33" w:rsidP="00611B59">
                    <w:pPr>
                      <w:rPr>
                        <w:rFonts w:ascii="Times New Roman" w:hAnsi="Times New Roman" w:cs="Times New Roman"/>
                        <w:sz w:val="14"/>
                        <w:szCs w:val="14"/>
                      </w:rPr>
                    </w:pPr>
                    <w:r w:rsidRPr="003778C8"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-50</w:t>
                    </w:r>
                  </w:p>
                </w:txbxContent>
              </v:textbox>
            </v:rect>
            <v:line id="Line 46" o:spid="_x0000_s1070" style="position:absolute;visibility:visible" from="2857,4946" to="3143,4953" o:connectortype="straight" strokeweight="0"/>
            <v:line id="Line 47" o:spid="_x0000_s1071" style="position:absolute;flip:x;visibility:visible" from="36169,4946" to="36518,4953" o:connectortype="straight" strokeweight="0"/>
            <v:rect id="Rectangle 48" o:spid="_x0000_s1072" style="position:absolute;left:1987;top:4546;width:673;height:2216;visibility:visible" filled="f" stroked="f">
              <v:textbox style="mso-next-textbox:#Rectangle 48" inset="0,0,0,0">
                <w:txbxContent>
                  <w:p w:rsidR="00602E33" w:rsidRPr="003778C8" w:rsidRDefault="00602E33" w:rsidP="00611B59">
                    <w:pPr>
                      <w:rPr>
                        <w:rFonts w:ascii="Times New Roman" w:hAnsi="Times New Roman" w:cs="Times New Roman"/>
                        <w:sz w:val="14"/>
                        <w:szCs w:val="14"/>
                      </w:rPr>
                    </w:pPr>
                    <w:r w:rsidRPr="003778C8"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0</w:t>
                    </w:r>
                  </w:p>
                </w:txbxContent>
              </v:textbox>
            </v:rect>
            <v:line id="Line 49" o:spid="_x0000_s1073" style="position:absolute;visibility:visible" from="2857,2705" to="3143,2711" o:connectortype="straight" strokeweight="0"/>
            <v:rect id="Rectangle 50" o:spid="_x0000_s1074" style="position:absolute;left:1422;top:2298;width:1264;height:2216;visibility:visible" filled="f" stroked="f">
              <v:textbox style="mso-next-textbox:#Rectangle 50" inset="0,0,0,0">
                <w:txbxContent>
                  <w:p w:rsidR="00602E33" w:rsidRPr="003778C8" w:rsidRDefault="00602E33" w:rsidP="00611B59">
                    <w:pPr>
                      <w:rPr>
                        <w:rFonts w:ascii="Times New Roman" w:hAnsi="Times New Roman" w:cs="Times New Roman"/>
                        <w:sz w:val="14"/>
                        <w:szCs w:val="14"/>
                      </w:rPr>
                    </w:pPr>
                    <w:r w:rsidRPr="003778C8"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50</w:t>
                    </w:r>
                  </w:p>
                </w:txbxContent>
              </v:textbox>
            </v:rect>
            <v:line id="Line 51" o:spid="_x0000_s1075" style="position:absolute;visibility:visible" from="2857,406" to="3143,412" o:connectortype="straight" strokeweight="0"/>
            <v:rect id="Rectangle 52" o:spid="_x0000_s1076" style="position:absolute;left:273;top:95;width:2622;height:2216;visibility:visible" filled="f" stroked="f">
              <v:textbox style="mso-next-textbox:#Rectangle 52" inset="0,0,0,0">
                <w:txbxContent>
                  <w:p w:rsidR="00602E33" w:rsidRPr="003778C8" w:rsidRDefault="00602E33" w:rsidP="00611B59">
                    <w:pPr>
                      <w:rPr>
                        <w:rFonts w:ascii="Times New Roman" w:hAnsi="Times New Roman" w:cs="Times New Roman"/>
                        <w:sz w:val="14"/>
                        <w:szCs w:val="14"/>
                      </w:rPr>
                    </w:pPr>
                    <w:r w:rsidRPr="003778C8"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14"/>
                        <w:szCs w:val="14"/>
                        <w:lang w:val="en-US"/>
                      </w:rPr>
                      <w:t>U</w:t>
                    </w:r>
                    <w:r w:rsidRPr="003778C8"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vertAlign w:val="subscript"/>
                        <w:lang w:val="en-US"/>
                      </w:rPr>
                      <w:t>1</w:t>
                    </w:r>
                    <w:r w:rsidRPr="003778C8"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</w:rPr>
                      <w:t>, В</w:t>
                    </w:r>
                  </w:p>
                </w:txbxContent>
              </v:textbox>
            </v:rect>
            <v:line id="Line 53" o:spid="_x0000_s1077" style="position:absolute;flip:y;visibility:visible" from="2857,234" to="2863,9709" o:connectortype="straight"/>
            <v:shape id="Freeform 54" o:spid="_x0000_s1078" style="position:absolute;left:2857;top:463;width:8287;height:9017;visibility:visible;mso-wrap-style:square;v-text-anchor:top" coordsize="1240,1350" path="m,671l,,9,,26,r8,l43,r9,l60,r9,l86,r9,l103,r9,l121,r8,l146,r9,l164,r8,l181,r8,l207,r8,l224,r9,l241,r9,l267,r9,l284,r9,l301,r9,l327,r9,l345,r8,l362,r8,l388,r8,l405,r8,l422,r9,l448,r8,l465,r9,l482,r9,l500,r,1350l508,1350r9,l525,1350r9,l543,1350r17,l568,1350r9,l586,1350r8,l603,1350r17,l629,1350r8,l646,1350r9,l663,1350r17,l689,1350r9,l706,1350r9,l723,1350r18,l749,1350r9,l766,1350r9,l784,1350r17,l810,1350r8,l827,1350r8,l844,1350r17,l870,1350r8,l887,1350r9,l904,1350r18,l930,1350r9,l947,1350r9,l965,1350r8,l982,1350r17,l1008,1350,1008,r8,l1033,r9,l1051,r8,l1068,r9,l1094,r8,l1111,r9,l1128,r9,l1154,r9,l1171,r9,l1188,r9,l1214,r9,l1232,r8,e" filled="f" strokeweight="1.5pt">
              <v:path arrowok="t" o:connecttype="custom" o:connectlocs="6015,0;28736,0;46112,0;68833,0;86209,0;109599,0;126306,0;149696,0;167072,0;189793,0;207169,0;230559,0;247266,0;270656,0;288031,0;310753,0;328129,0;339489,901700;356865,901700;379587,901700;396962,901700;420352,901700;437728,901700;460449,901700;477825,901700;500546,901700;517922,901700;541312,901700;558019,901700;581409,901700;598785,901700;621506,901700;638882,901700;656257,901700;673633,0;696354,0;713730,0;736451,0;753827,0;777217,0;793924,0;817314,0" o:connectangles="0,0,0,0,0,0,0,0,0,0,0,0,0,0,0,0,0,0,0,0,0,0,0,0,0,0,0,0,0,0,0,0,0,0,0,0,0,0,0,0,0,0"/>
            </v:shape>
            <v:shape id="Freeform 55" o:spid="_x0000_s1079" style="position:absolute;left:11144;top:463;width:8401;height:9017;visibility:visible;mso-wrap-style:square;v-text-anchor:top" coordsize="1258,1350" path="m,l9,r8,l35,r8,l52,r8,l69,r9,l95,r9,l112,r9,l129,r9,l155,r9,l172,r9,l190,r8,l215,r9,l233,r8,l250,r9,l267,r,1350l276,1350r8,l293,1350r9,l310,1350r17,l336,1350r9,l353,1350r9,l370,1350r18,l396,1350r9,l414,1350r8,l431,1350r17,l457,1350r8,l474,1350r8,l491,1350r17,l517,1350r8,l534,1350r9,l551,1350r18,l577,1350r9,l594,1350r9,l620,1350r9,l637,1350r9,l655,1350r8,l681,1350r8,l698,1350r8,l715,1350r9,l741,1350r8,l767,1350r8,l775,r9,l792,r18,l818,r9,l836,r8,l853,r17,l879,r8,l896,r8,l922,r8,l939,r8,l956,r9,l982,r9,l999,r9,l1016,r9,l1042,r9,l1059,r9,l1077,r8,l1102,r9,l1120,r8,l1137,r9,l1163,r8,l1180,r9,l1197,r9,l1223,r9,l1240,r9,l1258,e" filled="f" strokeweight="1.5pt">
              <v:path arrowok="t" o:connecttype="custom" o:connectlocs="11353,0;34726,0;52089,0;74795,0;92158,0;114863,0;132226,0;155600,0;172963,0;184316,901700;201679,901700;224384,901700;241747,901700;264453,901700;281816,901700;305189,901700;321884,901700;345258,901700;362621,901700;385326,901700;402689,901700;425395,901700;442758,901700;466131,901700;483494,901700;512210,901700;523563,0;546269,0;563632,0;587005,0;603700,0;627074,0;644437,0;667142,0;684505,0;707211,0;724574,0;747947,0;765310,0;788016,0;805379,0;828084,0" o:connectangles="0,0,0,0,0,0,0,0,0,0,0,0,0,0,0,0,0,0,0,0,0,0,0,0,0,0,0,0,0,0,0,0,0,0,0,0,0,0,0,0,0,0"/>
            </v:shape>
            <v:shape id="Freeform 56" o:spid="_x0000_s1080" style="position:absolute;left:19545;top:463;width:8229;height:9017;visibility:visible;mso-wrap-style:square;v-text-anchor:top" coordsize="1231,1350" path="m,l8,r9,l17,1350r8,l34,1350r9,l51,1350r9,l68,1350r18,l94,1350r9,l111,1350r9,l129,1350r17,l155,1350r8,l172,1350r8,l189,1350r17,l215,1350r8,l232,1350r9,l249,1350r17,l275,1350r9,l292,1350r9,l318,1350r9,l335,1350r9,l353,1350r8,l378,1350r9,l396,1350r8,l413,1350r8,l439,1350r8,l456,1350r9,l473,1350r9,l490,1350r9,l508,1350r17,l525,r8,l542,r17,l568,r9,l585,r9,l602,r18,l628,r9,l645,r9,l671,r9,l688,r9,l706,r8,l732,r8,l749,r8,l766,r9,l792,r8,l809,r9,l826,r9,l852,r9,l869,r9,l887,r8,l912,r9,l930,r8,l947,r8,l973,r8,l990,r9,l1007,r9,l1024,r,1350l1033,1350r9,l1050,1350r9,l1067,1350r18,l1093,1350r9,l1110,1350r9,l1128,1350r17,l1154,1350r8,l1171,1350r8,l1188,1350r17,l1214,1350r8,l1231,1350e" filled="f" strokeweight="1.5pt">
              <v:path arrowok="t" o:connecttype="custom" o:connectlocs="11365,0;22730,901700;40112,901700;62842,901700;80224,901700;103622,901700;120335,901700;143734,901700;161116,901700;183846,901700;201227,901700;223957,901700;241339,901700;264738,901700;281451,901700;304850,901700;322231,901700;339613,901700;356326,0;379725,0;397107,0;419837,0;437218,0;459948,0;477330,0;500729,0;518110,0;540840,0;558222,0;580952,0;598334,0;621733,0;638446,0;661844,0;679226,0;690591,901700;707973,901700;730703,901700;748085,901700;771483,901700;788196,901700;811595,901700" o:connectangles="0,0,0,0,0,0,0,0,0,0,0,0,0,0,0,0,0,0,0,0,0,0,0,0,0,0,0,0,0,0,0,0,0,0,0,0,0,0,0,0,0,0"/>
            </v:shape>
            <v:shape id="Freeform 57" o:spid="_x0000_s1081" style="position:absolute;left:27774;top:463;width:8344;height:9017;visibility:visible;mso-wrap-style:square;v-text-anchor:top" coordsize="1249,1350" path="m,1350r9,l17,1350r17,l43,1350r9,l60,1350r9,l78,1350r17,l103,1350r9,l121,1350r8,l138,1350r17,l164,1350r8,l181,1350r8,l198,1350r17,l224,1350r9,l241,1350r9,l258,1350r9,l276,1350r8,l301,1350,301,r9,l319,r17,l345,r8,l362,r8,l379,r17,l405,r8,l422,r9,l439,r17,l465,r9,l482,r9,l500,r17,l525,r9,l543,r8,l568,r9,l586,r8,l603,r8,l629,r8,l646,r9,l663,r9,l689,r9,l706,r9,l723,r9,l749,r9,l766,r9,l784,r8,l801,r,1350l810,1350r8,l827,1350r8,l844,1350r17,l870,1350r8,l887,1350r9,l904,1350r18,l930,1350r9,l947,1350r9,l965,1350r17,l990,1350r9,l1008,1350r8,l1025,1350r17,l1051,1350r8,l1068,1350r9,l1085,1350r17,l1111,1350r9,l1128,1350r9,l1145,1350r18,l1171,1350r9,l1188,1350r9,l1206,1350r17,l1232,1350r8,l1249,1350e" filled="f" strokeweight="1.5pt">
              <v:path arrowok="t" o:connecttype="custom" o:connectlocs="11357,901700;34738,901700;52108,901700;74821,901700;92190,901700;114904,901700;132273,901700;155655,901700;172356,901700;189725,901700;207094,0;230476,0;247177,0;270559,0;287928,0;310642,0;328011,0;350724,0;368094,0;391475,0;408176,0;431558,0;448927,0;471641,0;489010,0;511724,0;529093,0;541118,901700;557819,901700;581200,901700;598570,901700;621283,901700;638652,901700;661366,901700;678735,901700;702117,901700;719486,901700;742200,901700;759569,901700;782282,901700;799652,901700;823033,901700" o:connectangles="0,0,0,0,0,0,0,0,0,0,0,0,0,0,0,0,0,0,0,0,0,0,0,0,0,0,0,0,0,0,0,0,0,0,0,0,0,0,0,0,0,0"/>
            </v:shape>
            <v:shape id="Freeform 58" o:spid="_x0000_s1082" style="position:absolute;left:36118;top:9480;width:400;height:6;visibility:visible;mso-wrap-style:square;v-text-anchor:top" coordsize="60,635" path="m,l8,r9,l26,r8,l43,,60,e" filled="f" strokeweight=".85pt">
              <v:path arrowok="t" o:connecttype="custom" o:connectlocs="0,0;5334,0;11335,0;17336,0;22670,0;28670,0;40005,0" o:connectangles="0,0,0,0,0,0,0"/>
            </v:shape>
            <v:line id="Line 59" o:spid="_x0000_s1083" style="position:absolute;flip:y;visibility:visible" from="2857,11544" to="2863,21024" o:connectortype="straight" strokeweight="0">
              <v:stroke dashstyle="1 1"/>
            </v:line>
            <v:line id="Line 60" o:spid="_x0000_s1084" style="position:absolute;flip:y;visibility:visible" from="6197,11544" to="6203,21024" o:connectortype="straight" strokeweight="0">
              <v:stroke dashstyle="1 1"/>
            </v:line>
            <v:line id="Line 61" o:spid="_x0000_s1085" style="position:absolute;flip:y;visibility:visible" from="9594,11544" to="9601,21024" o:connectortype="straight" strokeweight="0">
              <v:stroke dashstyle="1 1"/>
            </v:line>
            <v:line id="Line 62" o:spid="_x0000_s1086" style="position:absolute;flip:y;visibility:visible" from="12928,11544" to="12934,21024" o:connectortype="straight" strokeweight="0">
              <v:stroke dashstyle="1 1"/>
            </v:line>
            <v:line id="Line 63" o:spid="_x0000_s1087" style="position:absolute;flip:y;visibility:visible" from="16319,11544" to="16325,21024" o:connectortype="straight" strokeweight="0">
              <v:stroke dashstyle="1 1"/>
            </v:line>
            <v:line id="Line 64" o:spid="_x0000_s1088" style="position:absolute;flip:y;visibility:visible" from="19659,11544" to="19665,21024" o:connectortype="straight" strokeweight="0">
              <v:stroke dashstyle="1 1"/>
            </v:line>
            <v:line id="Line 65" o:spid="_x0000_s1089" style="position:absolute;flip:y;visibility:visible" from="23056,11544" to="23063,21024" o:connectortype="straight" strokeweight="0">
              <v:stroke dashstyle="1 1"/>
            </v:line>
            <v:line id="Line 66" o:spid="_x0000_s1090" style="position:absolute;flip:y;visibility:visible" from="26390,11544" to="26396,21024" o:connectortype="straight" strokeweight="0">
              <v:stroke dashstyle="1 1"/>
            </v:line>
            <v:line id="Line 67" o:spid="_x0000_s1091" style="position:absolute;flip:y;visibility:visible" from="29781,11544" to="29787,21024" o:connectortype="straight" strokeweight="0">
              <v:stroke dashstyle="1 1"/>
            </v:line>
            <v:line id="Line 68" o:spid="_x0000_s1092" style="position:absolute;flip:y;visibility:visible" from="33121,11544" to="33127,21024" o:connectortype="straight" strokeweight="0">
              <v:stroke dashstyle="1 1"/>
            </v:line>
            <v:line id="Line 69" o:spid="_x0000_s1093" style="position:absolute;visibility:visible" from="2857,20910" to="36518,20916" o:connectortype="straight">
              <v:stroke dashstyle="dash"/>
            </v:line>
            <v:line id="Line 70" o:spid="_x0000_s1094" style="position:absolute;visibility:visible" from="2857,18611" to="36518,18624" o:connectortype="straight">
              <v:stroke dashstyle="dash"/>
            </v:line>
            <v:line id="Line 71" o:spid="_x0000_s1095" style="position:absolute;visibility:visible" from="2857,16313" to="36518,16325" o:connectortype="straight"/>
            <v:line id="Line 72" o:spid="_x0000_s1096" style="position:absolute;visibility:visible" from="2857,14020" to="36518,14027" o:connectortype="straight">
              <v:stroke dashstyle="dash"/>
            </v:line>
            <v:line id="Line 73" o:spid="_x0000_s1097" style="position:absolute;visibility:visible" from="2857,11722" to="36518,11728" o:connectortype="straight">
              <v:stroke dashstyle="dash"/>
            </v:line>
            <v:line id="Line 74" o:spid="_x0000_s1098" style="position:absolute;flip:y;visibility:visible" from="2857,11544" to="2863,21024" o:connectortype="straight" strokeweight="0"/>
            <v:line id="Line 75" o:spid="_x0000_s1099" style="position:absolute;flip:y;visibility:visible" from="2857,11544" to="2863,21024" o:connectortype="straight" strokeweight="0"/>
            <v:line id="Line 76" o:spid="_x0000_s1100" style="position:absolute;flip:y;visibility:visible" from="2857,20681" to="2863,21024" o:connectortype="straight" strokeweight="0"/>
            <v:line id="Line 77" o:spid="_x0000_s1101" style="position:absolute;visibility:visible" from="2857,11544" to="2863,11830" o:connectortype="straight" strokeweight="0"/>
            <v:rect id="Rectangle 78" o:spid="_x0000_s1102" style="position:absolute;left:3181;top:16402;width:724;height:2216;visibility:visible" filled="f" stroked="f">
              <v:textbox style="mso-next-textbox:#Rectangle 78" inset="0,0,0,0">
                <w:txbxContent>
                  <w:p w:rsidR="00602E33" w:rsidRPr="003778C8" w:rsidRDefault="00602E33" w:rsidP="00611B59">
                    <w:pPr>
                      <w:rPr>
                        <w:rFonts w:ascii="Times New Roman" w:hAnsi="Times New Roman" w:cs="Times New Roman"/>
                        <w:sz w:val="14"/>
                        <w:szCs w:val="14"/>
                      </w:rPr>
                    </w:pPr>
                    <w:r w:rsidRPr="003778C8"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0</w:t>
                    </w:r>
                  </w:p>
                </w:txbxContent>
              </v:textbox>
            </v:rect>
            <v:line id="Line 79" o:spid="_x0000_s1103" style="position:absolute;flip:y;visibility:visible" from="6197,20681" to="6203,21024" o:connectortype="straight" strokeweight="0"/>
            <v:line id="Line 80" o:spid="_x0000_s1104" style="position:absolute;visibility:visible" from="6197,11544" to="6203,11830" o:connectortype="straight" strokeweight="0"/>
            <v:rect id="Rectangle 81" o:spid="_x0000_s1105" style="position:absolute;left:6400;top:16402;width:1988;height:1562;visibility:visible" filled="f" stroked="f">
              <v:textbox style="mso-next-textbox:#Rectangle 81" inset="0,0,0,0">
                <w:txbxContent>
                  <w:p w:rsidR="00602E33" w:rsidRPr="003778C8" w:rsidRDefault="00602E33" w:rsidP="00611B59">
                    <w:pPr>
                      <w:rPr>
                        <w:rFonts w:ascii="Times New Roman" w:hAnsi="Times New Roman" w:cs="Times New Roman"/>
                        <w:sz w:val="14"/>
                        <w:szCs w:val="14"/>
                      </w:rPr>
                    </w:pPr>
                    <w:r w:rsidRPr="003778C8"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</w:rPr>
                      <w:t>0,05</w:t>
                    </w:r>
                  </w:p>
                </w:txbxContent>
              </v:textbox>
            </v:rect>
            <v:line id="Line 82" o:spid="_x0000_s1106" style="position:absolute;flip:y;visibility:visible" from="9594,20681" to="9601,21024" o:connectortype="straight" strokeweight="0"/>
            <v:line id="Line 83" o:spid="_x0000_s1107" style="position:absolute;visibility:visible" from="9594,11544" to="9601,11830" o:connectortype="straight" strokeweight="0"/>
            <v:rect id="Rectangle 84" o:spid="_x0000_s1108" style="position:absolute;left:9912;top:16402;width:1727;height:1562;visibility:visible" filled="f" stroked="f">
              <v:textbox style="mso-next-textbox:#Rectangle 84" inset="0,0,0,0">
                <w:txbxContent>
                  <w:p w:rsidR="00602E33" w:rsidRPr="003778C8" w:rsidRDefault="00602E33" w:rsidP="00611B59">
                    <w:pPr>
                      <w:rPr>
                        <w:rFonts w:ascii="Times New Roman" w:hAnsi="Times New Roman" w:cs="Times New Roman"/>
                        <w:sz w:val="14"/>
                        <w:szCs w:val="14"/>
                      </w:rPr>
                    </w:pPr>
                    <w:r w:rsidRPr="003778C8"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</w:rPr>
                      <w:t>0,</w:t>
                    </w:r>
                    <w:r w:rsidRPr="003778C8"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1</w:t>
                    </w:r>
                  </w:p>
                </w:txbxContent>
              </v:textbox>
            </v:rect>
            <v:line id="Line 85" o:spid="_x0000_s1109" style="position:absolute;flip:y;visibility:visible" from="12928,20681" to="12934,21024" o:connectortype="straight" strokeweight="0"/>
            <v:line id="Line 86" o:spid="_x0000_s1110" style="position:absolute;visibility:visible" from="12928,11544" to="12934,11830" o:connectortype="straight" strokeweight="0"/>
            <v:rect id="Rectangle 87" o:spid="_x0000_s1111" style="position:absolute;left:13138;top:16402;width:2432;height:1333;visibility:visible" filled="f" stroked="f">
              <v:textbox style="mso-next-textbox:#Rectangle 87" inset="0,0,0,0">
                <w:txbxContent>
                  <w:p w:rsidR="00602E33" w:rsidRPr="003778C8" w:rsidRDefault="00602E33" w:rsidP="00611B59">
                    <w:pPr>
                      <w:rPr>
                        <w:rFonts w:ascii="Times New Roman" w:hAnsi="Times New Roman" w:cs="Times New Roman"/>
                        <w:sz w:val="14"/>
                        <w:szCs w:val="14"/>
                      </w:rPr>
                    </w:pPr>
                    <w:r w:rsidRPr="003778C8"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</w:rPr>
                      <w:t>0,</w:t>
                    </w:r>
                    <w:r w:rsidRPr="003778C8"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15</w:t>
                    </w:r>
                  </w:p>
                </w:txbxContent>
              </v:textbox>
            </v:rect>
            <v:line id="Line 88" o:spid="_x0000_s1112" style="position:absolute;flip:y;visibility:visible" from="16319,20681" to="16325,21024" o:connectortype="straight" strokeweight="0"/>
            <v:line id="Line 89" o:spid="_x0000_s1113" style="position:absolute;visibility:visible" from="16319,11544" to="16325,11830" o:connectortype="straight" strokeweight="0"/>
            <v:rect id="Rectangle 90" o:spid="_x0000_s1114" style="position:absolute;left:16643;top:16402;width:1714;height:2216;visibility:visible" filled="f" stroked="f">
              <v:textbox style="mso-next-textbox:#Rectangle 90" inset="0,0,0,0">
                <w:txbxContent>
                  <w:p w:rsidR="00602E33" w:rsidRPr="003778C8" w:rsidRDefault="00602E33" w:rsidP="00611B59">
                    <w:pPr>
                      <w:rPr>
                        <w:rFonts w:ascii="Times New Roman" w:hAnsi="Times New Roman" w:cs="Times New Roman"/>
                        <w:sz w:val="14"/>
                        <w:szCs w:val="14"/>
                      </w:rPr>
                    </w:pPr>
                    <w:r w:rsidRPr="003778C8"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</w:rPr>
                      <w:t>0,</w:t>
                    </w:r>
                    <w:r w:rsidRPr="003778C8"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2</w:t>
                    </w:r>
                  </w:p>
                </w:txbxContent>
              </v:textbox>
            </v:rect>
            <v:line id="Line 91" o:spid="_x0000_s1115" style="position:absolute;flip:y;visibility:visible" from="19659,20681" to="19665,21024" o:connectortype="straight" strokeweight="0"/>
            <v:line id="Line 92" o:spid="_x0000_s1116" style="position:absolute;visibility:visible" from="19659,11544" to="19665,11830" o:connectortype="straight" strokeweight="0"/>
            <v:rect id="Rectangle 93" o:spid="_x0000_s1117" style="position:absolute;left:19863;top:16398;width:2523;height:2223;visibility:visible" filled="f" stroked="f">
              <v:textbox style="mso-next-textbox:#Rectangle 93" inset="0,0,0,0">
                <w:txbxContent>
                  <w:p w:rsidR="00602E33" w:rsidRPr="003778C8" w:rsidRDefault="00602E33" w:rsidP="00611B59">
                    <w:pPr>
                      <w:rPr>
                        <w:rFonts w:ascii="Times New Roman" w:hAnsi="Times New Roman" w:cs="Times New Roman"/>
                        <w:sz w:val="14"/>
                        <w:szCs w:val="14"/>
                      </w:rPr>
                    </w:pPr>
                    <w:r w:rsidRPr="003778C8"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</w:rPr>
                      <w:t>0,</w:t>
                    </w:r>
                    <w:r w:rsidRPr="003778C8"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25</w:t>
                    </w:r>
                  </w:p>
                </w:txbxContent>
              </v:textbox>
            </v:rect>
            <v:line id="Line 94" o:spid="_x0000_s1118" style="position:absolute;flip:y;visibility:visible" from="23056,20681" to="23063,21024" o:connectortype="straight" strokeweight="0"/>
            <v:line id="Line 95" o:spid="_x0000_s1119" style="position:absolute;visibility:visible" from="23056,11544" to="23063,11830" o:connectortype="straight" strokeweight="0"/>
            <v:rect id="Rectangle 96" o:spid="_x0000_s1120" style="position:absolute;left:23374;top:16402;width:1664;height:2216;visibility:visible" filled="f" stroked="f">
              <v:textbox style="mso-next-textbox:#Rectangle 96" inset="0,0,0,0">
                <w:txbxContent>
                  <w:p w:rsidR="00602E33" w:rsidRPr="003778C8" w:rsidRDefault="00602E33" w:rsidP="00611B59">
                    <w:pPr>
                      <w:rPr>
                        <w:rFonts w:ascii="Times New Roman" w:hAnsi="Times New Roman" w:cs="Times New Roman"/>
                        <w:sz w:val="14"/>
                        <w:szCs w:val="14"/>
                      </w:rPr>
                    </w:pPr>
                    <w:r w:rsidRPr="003778C8"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</w:rPr>
                      <w:t>0,</w:t>
                    </w:r>
                    <w:r w:rsidRPr="003778C8"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line id="Line 97" o:spid="_x0000_s1121" style="position:absolute;flip:y;visibility:visible" from="26390,20681" to="26396,21024" o:connectortype="straight" strokeweight="0"/>
            <v:line id="Line 98" o:spid="_x0000_s1122" style="position:absolute;visibility:visible" from="26390,11544" to="26396,11830" o:connectortype="straight" strokeweight="0"/>
            <v:rect id="Rectangle 99" o:spid="_x0000_s1123" style="position:absolute;left:26600;top:16402;width:2362;height:2216;visibility:visible" filled="f" stroked="f">
              <v:textbox style="mso-next-textbox:#Rectangle 99" inset="0,0,0,0">
                <w:txbxContent>
                  <w:p w:rsidR="00602E33" w:rsidRPr="003778C8" w:rsidRDefault="00602E33" w:rsidP="00611B59">
                    <w:pPr>
                      <w:rPr>
                        <w:rFonts w:ascii="Times New Roman" w:hAnsi="Times New Roman" w:cs="Times New Roman"/>
                        <w:sz w:val="14"/>
                        <w:szCs w:val="14"/>
                      </w:rPr>
                    </w:pPr>
                    <w:r w:rsidRPr="003778C8"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</w:rPr>
                      <w:t>0,</w:t>
                    </w:r>
                    <w:r w:rsidRPr="003778C8"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5</w:t>
                    </w:r>
                  </w:p>
                </w:txbxContent>
              </v:textbox>
            </v:rect>
            <v:line id="Line 100" o:spid="_x0000_s1124" style="position:absolute;flip:y;visibility:visible" from="29781,20681" to="29787,21024" o:connectortype="straight" strokeweight="0"/>
            <v:line id="Line 101" o:spid="_x0000_s1125" style="position:absolute;visibility:visible" from="29781,11544" to="29787,11830" o:connectortype="straight" strokeweight="0"/>
            <v:rect id="Rectangle 102" o:spid="_x0000_s1126" style="position:absolute;left:30111;top:16402;width:1639;height:2216;visibility:visible" filled="f" stroked="f">
              <v:textbox style="mso-next-textbox:#Rectangle 102" inset="0,0,0,0">
                <w:txbxContent>
                  <w:p w:rsidR="00602E33" w:rsidRPr="003778C8" w:rsidRDefault="00602E33" w:rsidP="00611B59">
                    <w:pPr>
                      <w:rPr>
                        <w:rFonts w:ascii="Times New Roman" w:hAnsi="Times New Roman" w:cs="Times New Roman"/>
                        <w:sz w:val="14"/>
                        <w:szCs w:val="14"/>
                      </w:rPr>
                    </w:pPr>
                    <w:r w:rsidRPr="003778C8"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</w:rPr>
                      <w:t>0,</w:t>
                    </w:r>
                    <w:r w:rsidRPr="003778C8"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4</w:t>
                    </w:r>
                  </w:p>
                </w:txbxContent>
              </v:textbox>
            </v:rect>
            <v:line id="Line 103" o:spid="_x0000_s1127" style="position:absolute;flip:y;visibility:visible" from="33121,20681" to="33127,21024" o:connectortype="straight" strokeweight="0"/>
            <v:line id="Line 104" o:spid="_x0000_s1128" style="position:absolute;visibility:visible" from="33121,11544" to="33127,11830" o:connectortype="straight" strokeweight="0"/>
            <v:line id="Line 105" o:spid="_x0000_s1129" style="position:absolute;visibility:visible" from="2857,20910" to="3143,20916" o:connectortype="straight" strokeweight="0"/>
            <v:rect id="Rectangle 106" o:spid="_x0000_s1130" style="position:absolute;left:914;top:20313;width:1873;height:1340;visibility:visible" filled="f" stroked="f">
              <v:textbox style="mso-next-textbox:#Rectangle 106" inset="0,0,0,0">
                <w:txbxContent>
                  <w:p w:rsidR="00602E33" w:rsidRPr="003778C8" w:rsidRDefault="00602E33" w:rsidP="00611B59">
                    <w:pPr>
                      <w:rPr>
                        <w:rFonts w:ascii="Times New Roman" w:hAnsi="Times New Roman" w:cs="Times New Roman"/>
                        <w:sz w:val="14"/>
                        <w:szCs w:val="14"/>
                      </w:rPr>
                    </w:pPr>
                    <w:r w:rsidRPr="003778C8"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-1</w:t>
                    </w:r>
                    <w:r w:rsidRPr="003778C8"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</w:rPr>
                      <w:t>0</w:t>
                    </w:r>
                  </w:p>
                </w:txbxContent>
              </v:textbox>
            </v:rect>
            <v:line id="Line 107" o:spid="_x0000_s1131" style="position:absolute;visibility:visible" from="2857,18611" to="3143,18624" o:connectortype="straight" strokeweight="0"/>
            <v:line id="Line 108" o:spid="_x0000_s1132" style="position:absolute;flip:x;visibility:visible" from="36169,18611" to="36518,18624" o:connectortype="straight" strokeweight="0"/>
            <v:rect id="Rectangle 109" o:spid="_x0000_s1133" style="position:absolute;left:1422;top:18097;width:1219;height:2223;visibility:visible" filled="f" stroked="f">
              <v:textbox style="mso-next-textbox:#Rectangle 109" inset="0,0,0,0">
                <w:txbxContent>
                  <w:p w:rsidR="00602E33" w:rsidRPr="003778C8" w:rsidRDefault="00602E33" w:rsidP="00611B59">
                    <w:pPr>
                      <w:rPr>
                        <w:rFonts w:ascii="Times New Roman" w:hAnsi="Times New Roman" w:cs="Times New Roman"/>
                        <w:sz w:val="14"/>
                        <w:szCs w:val="14"/>
                      </w:rPr>
                    </w:pPr>
                    <w:r w:rsidRPr="003778C8"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-5</w:t>
                    </w:r>
                  </w:p>
                </w:txbxContent>
              </v:textbox>
            </v:rect>
            <v:line id="Line 110" o:spid="_x0000_s1134" style="position:absolute;visibility:visible" from="2857,16313" to="3143,16325" o:connectortype="straight" strokeweight="0"/>
            <v:line id="Line 111" o:spid="_x0000_s1135" style="position:absolute;flip:x;visibility:visible" from="36169,16313" to="36518,16325" o:connectortype="straight" strokeweight="0"/>
            <v:rect id="Rectangle 112" o:spid="_x0000_s1136" style="position:absolute;left:1987;top:15684;width:673;height:2223;visibility:visible" filled="f" stroked="f">
              <v:textbox style="mso-next-textbox:#Rectangle 112" inset="0,0,0,0">
                <w:txbxContent>
                  <w:p w:rsidR="00602E33" w:rsidRPr="003778C8" w:rsidRDefault="00602E33" w:rsidP="00611B59">
                    <w:pPr>
                      <w:rPr>
                        <w:rFonts w:ascii="Times New Roman" w:hAnsi="Times New Roman" w:cs="Times New Roman"/>
                        <w:sz w:val="14"/>
                        <w:szCs w:val="14"/>
                      </w:rPr>
                    </w:pPr>
                    <w:r w:rsidRPr="003778C8"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0</w:t>
                    </w:r>
                  </w:p>
                </w:txbxContent>
              </v:textbox>
            </v:rect>
            <v:line id="Line 113" o:spid="_x0000_s1137" style="position:absolute;visibility:visible" from="2857,14020" to="3143,14027" o:connectortype="straight" strokeweight="0"/>
            <v:line id="Line 114" o:spid="_x0000_s1138" style="position:absolute;flip:x;visibility:visible" from="36169,14020" to="36518,14027" o:connectortype="straight" strokeweight="0"/>
            <v:rect id="Rectangle 115" o:spid="_x0000_s1139" style="position:absolute;left:1987;top:13423;width:686;height:2223;visibility:visible" filled="f" stroked="f">
              <v:textbox style="mso-next-textbox:#Rectangle 115" inset="0,0,0,0">
                <w:txbxContent>
                  <w:p w:rsidR="00602E33" w:rsidRPr="003778C8" w:rsidRDefault="00602E33" w:rsidP="00611B59">
                    <w:pPr>
                      <w:rPr>
                        <w:rFonts w:ascii="Times New Roman" w:hAnsi="Times New Roman" w:cs="Times New Roman"/>
                        <w:sz w:val="14"/>
                        <w:szCs w:val="14"/>
                      </w:rPr>
                    </w:pPr>
                    <w:r w:rsidRPr="003778C8"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5</w:t>
                    </w:r>
                  </w:p>
                </w:txbxContent>
              </v:textbox>
            </v:rect>
            <v:line id="Line 116" o:spid="_x0000_s1140" style="position:absolute;visibility:visible" from="2857,11722" to="3143,11728" o:connectortype="straight" strokeweight="0"/>
            <v:rect id="Rectangle 117" o:spid="_x0000_s1141" style="position:absolute;top:11315;width:3092;height:2223;visibility:visible" filled="f" stroked="f">
              <v:textbox style="mso-next-textbox:#Rectangle 117" inset="0,0,0,0">
                <w:txbxContent>
                  <w:p w:rsidR="00602E33" w:rsidRPr="003778C8" w:rsidRDefault="00602E33" w:rsidP="00611B59">
                    <w:pPr>
                      <w:rPr>
                        <w:rFonts w:ascii="Times New Roman" w:hAnsi="Times New Roman" w:cs="Times New Roman"/>
                        <w:sz w:val="14"/>
                        <w:szCs w:val="14"/>
                      </w:rPr>
                    </w:pPr>
                    <w:proofErr w:type="gramStart"/>
                    <w:r w:rsidRPr="003778C8"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14"/>
                        <w:szCs w:val="14"/>
                        <w:lang w:val="en-US"/>
                      </w:rPr>
                      <w:t>U</w:t>
                    </w:r>
                    <w:r w:rsidRPr="003778C8"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vertAlign w:val="subscript"/>
                        <w:lang w:val="en-US"/>
                      </w:rPr>
                      <w:t>2</w:t>
                    </w:r>
                    <w:r w:rsidRPr="003778C8"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,</w:t>
                    </w:r>
                    <w:r w:rsidRPr="003778C8"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</w:rPr>
                      <w:t>кВ</w:t>
                    </w:r>
                    <w:proofErr w:type="gramEnd"/>
                  </w:p>
                </w:txbxContent>
              </v:textbox>
            </v:rect>
            <v:line id="Line 118" o:spid="_x0000_s1142" style="position:absolute;flip:y;visibility:visible" from="2857,11544" to="2863,21024" o:connectortype="straight"/>
            <v:shape id="Freeform 119" o:spid="_x0000_s1143" style="position:absolute;left:2857;top:11779;width:8287;height:9131;visibility:visible;mso-wrap-style:square;v-text-anchor:top" coordsize="1240,1367" path="m,679l,,9,,26,r8,l43,r9,l60,r9,l86,r9,l103,r9,l121,r8,l146,r9,l164,r8,l181,r8,l207,r8,l224,r9,l241,r9,l267,r9,l284,r9,l301,r9,l327,r9,l345,r8,l362,r8,l388,r8,l405,r8,l422,r9,l448,r8,l465,r9,l482,r9,l500,r,1367l508,1367r9,l525,1367r9,l543,1367r17,l568,1367r9,l586,1367r8,l603,1367r17,l629,1367r8,l646,1367r9,l663,1367r17,l689,1367r9,l706,1367r9,l723,1367r18,l749,1367r9,l766,1367r9,l784,1367r17,l810,1367r8,l827,1367r8,l844,1367r17,l870,1367r8,l887,1367r9,l904,1367r18,l930,1367r9,l947,1367r9,l965,1367r8,l982,1367r17,l1008,1367,1008,r8,l1033,r9,l1051,r8,l1068,r9,l1094,r8,l1111,r9,l1128,r9,l1154,r9,l1171,r9,l1188,r9,l1214,r9,l1232,r8,e" filled="f" strokeweight="1.5pt">
              <v:path arrowok="t" o:connecttype="custom" o:connectlocs="6015,0;28736,0;46112,0;68833,0;86209,0;109599,0;126306,0;149696,0;167072,0;189793,0;207169,0;230559,0;247266,0;270656,0;288031,0;310753,0;328129,0;339489,913130;356865,913130;379587,913130;396962,913130;420352,913130;437728,913130;460449,913130;477825,913130;500546,913130;517922,913130;541312,913130;558019,913130;581409,913130;598785,913130;621506,913130;638882,913130;656257,913130;673633,0;696354,0;713730,0;736451,0;753827,0;777217,0;793924,0;817314,0" o:connectangles="0,0,0,0,0,0,0,0,0,0,0,0,0,0,0,0,0,0,0,0,0,0,0,0,0,0,0,0,0,0,0,0,0,0,0,0,0,0,0,0,0,0"/>
            </v:shape>
            <v:shape id="Freeform 120" o:spid="_x0000_s1144" style="position:absolute;left:11144;top:11779;width:8401;height:9131;visibility:visible;mso-wrap-style:square;v-text-anchor:top" coordsize="1258,1367" path="m,l9,r8,l35,r8,l52,r8,l69,r9,l95,r9,l112,r9,l129,r9,l155,r9,l172,r9,l190,r8,l215,r9,l233,r8,l250,r9,l267,r,1367l276,1367r8,l293,1367r9,l310,1367r17,l336,1367r9,l353,1367r9,l370,1367r18,l396,1367r9,l414,1367r8,l431,1367r17,l457,1367r8,l474,1367r8,l491,1367r17,l517,1367r8,l534,1367r9,l551,1367r18,l577,1367r9,l594,1367r9,l620,1367r9,l637,1367r9,l655,1367r8,l681,1367r8,l698,1367r8,l715,1367r9,l741,1367r8,l767,1367r8,l775,r9,l792,r18,l818,r9,l836,r8,l853,r17,l879,r8,l896,r8,l922,r8,l939,r8,l956,r9,l982,r9,l999,r9,l1016,r9,l1042,r9,l1059,r9,l1077,r8,l1102,r9,l1120,r8,l1137,r9,l1163,r8,l1180,r9,l1197,r9,l1223,r9,l1240,r9,l1258,e" filled="f" strokeweight="1.5pt">
              <v:path arrowok="t" o:connecttype="custom" o:connectlocs="11353,0;34726,0;52089,0;74795,0;92158,0;114863,0;132226,0;155600,0;172963,0;184316,913130;201679,913130;224384,913130;241747,913130;264453,913130;281816,913130;305189,913130;321884,913130;345258,913130;362621,913130;385326,913130;402689,913130;425395,913130;442758,913130;466131,913130;483494,913130;512210,913130;523563,0;546269,0;563632,0;587005,0;603700,0;627074,0;644437,0;667142,0;684505,0;707211,0;724574,0;747947,0;765310,0;788016,0;805379,0;828084,0" o:connectangles="0,0,0,0,0,0,0,0,0,0,0,0,0,0,0,0,0,0,0,0,0,0,0,0,0,0,0,0,0,0,0,0,0,0,0,0,0,0,0,0,0,0"/>
            </v:shape>
            <v:shape id="Freeform 121" o:spid="_x0000_s1145" style="position:absolute;left:19545;top:11779;width:8229;height:9131;visibility:visible;mso-wrap-style:square;v-text-anchor:top" coordsize="1231,1367" path="m,l8,r9,l17,1367r8,l34,1367r9,l51,1367r9,l68,1367r18,l94,1367r9,l111,1367r9,l129,1367r17,l155,1367r8,l172,1367r8,l189,1367r17,l215,1367r8,l232,1367r9,l249,1367r17,l275,1367r9,l292,1367r9,l318,1367r9,l335,1367r9,l353,1367r8,l378,1367r9,l396,1367r8,l413,1367r8,l439,1367r8,l456,1367r9,l473,1367r9,l490,1367r9,l508,1367r17,l525,r8,l542,r17,l568,r9,l585,r9,l602,r18,l628,r9,l645,r9,l671,r9,l688,r9,l706,r8,l732,r8,l749,r8,l766,r9,l792,r8,l809,r9,l826,r9,l852,r9,l869,r9,l887,r8,l912,r9,l930,r8,l947,r8,l973,r8,l990,r9,l1007,r9,l1024,r,1367l1033,1367r9,l1050,1367r9,l1067,1367r18,l1093,1367r9,l1110,1367r9,l1128,1367r17,l1154,1367r8,l1171,1367r8,l1188,1367r17,l1214,1367r8,l1231,1367e" filled="f" strokeweight="1.5pt">
              <v:path arrowok="t" o:connecttype="custom" o:connectlocs="11365,0;22730,913130;40112,913130;62842,913130;80224,913130;103622,913130;120335,913130;143734,913130;161116,913130;183846,913130;201227,913130;223957,913130;241339,913130;264738,913130;281451,913130;304850,913130;322231,913130;339613,913130;356326,0;379725,0;397107,0;419837,0;437218,0;459948,0;477330,0;500729,0;518110,0;540840,0;558222,0;580952,0;598334,0;621733,0;638446,0;661844,0;679226,0;690591,913130;707973,913130;730703,913130;748085,913130;771483,913130;788196,913130;811595,913130" o:connectangles="0,0,0,0,0,0,0,0,0,0,0,0,0,0,0,0,0,0,0,0,0,0,0,0,0,0,0,0,0,0,0,0,0,0,0,0,0,0,0,0,0,0"/>
            </v:shape>
            <v:shape id="Freeform 122" o:spid="_x0000_s1146" style="position:absolute;left:27774;top:11779;width:8344;height:9131;visibility:visible;mso-wrap-style:square;v-text-anchor:top" coordsize="1249,1367" path="m,1367r9,l17,1367r17,l43,1367r9,l60,1367r9,l78,1367r17,l103,1367r9,l121,1367r8,l138,1367r17,l164,1367r8,l181,1367r8,l198,1367r17,l224,1367r9,l241,1367r9,l258,1367r9,l276,1367r8,l301,1367,301,r9,l319,r17,l345,r8,l362,r8,l379,r17,l405,r8,l422,r9,l439,r17,l465,r9,l482,r9,l500,r17,l525,r9,l543,r8,l568,r9,l586,r8,l603,r8,l629,r8,l646,r9,l663,r9,l689,r9,l706,r9,l723,r9,l749,r9,l766,r9,l784,r8,l801,r,1367l810,1367r8,l827,1367r8,l844,1367r17,l870,1367r8,l887,1367r9,l904,1367r18,l930,1367r9,l947,1367r9,l965,1367r17,l990,1367r9,l1008,1367r8,l1025,1367r17,l1051,1367r8,l1068,1367r9,l1085,1367r17,l1111,1367r9,l1128,1367r9,l1145,1367r18,l1171,1367r9,l1188,1367r9,l1206,1367r17,l1232,1367r8,l1249,1367e" filled="f" strokeweight="1.5pt">
              <v:path arrowok="t" o:connecttype="custom" o:connectlocs="11357,913130;34738,913130;52108,913130;74821,913130;92190,913130;114904,913130;132273,913130;155655,913130;172356,913130;189725,913130;207094,0;230476,0;247177,0;270559,0;287928,0;310642,0;328011,0;350724,0;368094,0;391475,0;408176,0;431558,0;448927,0;471641,0;489010,0;511724,0;529093,0;541118,913130;557819,913130;581200,913130;598570,913130;621283,913130;638652,913130;661366,913130;678735,913130;702117,913130;719486,913130;742200,913130;759569,913130;782282,913130;799652,913130;823033,913130" o:connectangles="0,0,0,0,0,0,0,0,0,0,0,0,0,0,0,0,0,0,0,0,0,0,0,0,0,0,0,0,0,0,0,0,0,0,0,0,0,0,0,0,0,0"/>
            </v:shape>
            <v:shape id="Freeform 123" o:spid="_x0000_s1147" style="position:absolute;left:36118;top:20910;width:400;height:6;visibility:visible;mso-wrap-style:square;v-text-anchor:top" coordsize="60,635" path="m,l8,r9,l26,r8,l43,,60,e" filled="f" strokeweight=".85pt">
              <v:path arrowok="t" o:connecttype="custom" o:connectlocs="0,0;5334,0;11335,0;17336,0;22670,0;28670,0;40005,0" o:connectangles="0,0,0,0,0,0,0"/>
            </v:shape>
            <v:rect id="Rectangle 124" o:spid="_x0000_s1148" style="position:absolute;left:6324;top:5111;width:2477;height:2216;visibility:visible" filled="f" stroked="f">
              <v:textbox style="mso-next-textbox:#Rectangle 124" inset="0,0,0,0">
                <w:txbxContent>
                  <w:p w:rsidR="00602E33" w:rsidRPr="003778C8" w:rsidRDefault="00602E33" w:rsidP="00611B59">
                    <w:pPr>
                      <w:rPr>
                        <w:rFonts w:ascii="Times New Roman" w:hAnsi="Times New Roman" w:cs="Times New Roman"/>
                        <w:sz w:val="14"/>
                        <w:szCs w:val="14"/>
                      </w:rPr>
                    </w:pPr>
                    <w:r w:rsidRPr="003778C8"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</w:rPr>
                      <w:t>0,05</w:t>
                    </w:r>
                  </w:p>
                </w:txbxContent>
              </v:textbox>
            </v:rect>
            <v:rect id="Rectangle 125" o:spid="_x0000_s1149" style="position:absolute;left:9950;top:5111;width:1708;height:2216;visibility:visible" filled="f" stroked="f">
              <v:textbox style="mso-next-textbox:#Rectangle 125" inset="0,0,0,0">
                <w:txbxContent>
                  <w:p w:rsidR="00602E33" w:rsidRPr="003778C8" w:rsidRDefault="00602E33" w:rsidP="00611B59">
                    <w:pPr>
                      <w:rPr>
                        <w:rFonts w:ascii="Times New Roman" w:hAnsi="Times New Roman" w:cs="Times New Roman"/>
                        <w:sz w:val="14"/>
                        <w:szCs w:val="14"/>
                      </w:rPr>
                    </w:pPr>
                    <w:r w:rsidRPr="003778C8"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</w:rPr>
                      <w:t>0,</w:t>
                    </w:r>
                    <w:r w:rsidRPr="003778C8"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1</w:t>
                    </w:r>
                  </w:p>
                </w:txbxContent>
              </v:textbox>
            </v:rect>
            <v:rect id="Rectangle 126" o:spid="_x0000_s1150" style="position:absolute;left:13061;top:5111;width:1899;height:2216;visibility:visible" filled="f" stroked="f">
              <v:textbox style="mso-next-textbox:#Rectangle 126" inset="0,0,0,0">
                <w:txbxContent>
                  <w:p w:rsidR="00602E33" w:rsidRPr="003778C8" w:rsidRDefault="00602E33" w:rsidP="00611B59">
                    <w:pPr>
                      <w:rPr>
                        <w:rFonts w:ascii="Times New Roman" w:hAnsi="Times New Roman" w:cs="Times New Roman"/>
                        <w:sz w:val="14"/>
                        <w:szCs w:val="14"/>
                      </w:rPr>
                    </w:pPr>
                    <w:r w:rsidRPr="003778C8"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</w:rPr>
                      <w:t>0,</w:t>
                    </w:r>
                    <w:r w:rsidRPr="003778C8"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15</w:t>
                    </w:r>
                  </w:p>
                </w:txbxContent>
              </v:textbox>
            </v:rect>
            <v:rect id="Rectangle 127" o:spid="_x0000_s1151" style="position:absolute;left:16681;top:5111;width:1568;height:2216;visibility:visible" filled="f" stroked="f">
              <v:textbox style="mso-next-textbox:#Rectangle 127" inset="0,0,0,0">
                <w:txbxContent>
                  <w:p w:rsidR="00602E33" w:rsidRPr="003778C8" w:rsidRDefault="00602E33" w:rsidP="00611B59">
                    <w:pPr>
                      <w:rPr>
                        <w:rFonts w:ascii="Times New Roman" w:hAnsi="Times New Roman" w:cs="Times New Roman"/>
                        <w:sz w:val="14"/>
                        <w:szCs w:val="14"/>
                      </w:rPr>
                    </w:pPr>
                    <w:r w:rsidRPr="003778C8"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</w:rPr>
                      <w:t>0,</w:t>
                    </w:r>
                    <w:r w:rsidRPr="003778C8"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2</w:t>
                    </w:r>
                  </w:p>
                </w:txbxContent>
              </v:textbox>
            </v:rect>
            <v:rect id="Rectangle 128" o:spid="_x0000_s1152" style="position:absolute;left:19786;top:5111;width:2032;height:2216;visibility:visible" filled="f" stroked="f">
              <v:textbox style="mso-next-textbox:#Rectangle 128" inset="0,0,0,0">
                <w:txbxContent>
                  <w:p w:rsidR="00602E33" w:rsidRPr="003778C8" w:rsidRDefault="00602E33" w:rsidP="00611B59">
                    <w:pPr>
                      <w:rPr>
                        <w:rFonts w:ascii="Times New Roman" w:hAnsi="Times New Roman" w:cs="Times New Roman"/>
                        <w:sz w:val="14"/>
                        <w:szCs w:val="14"/>
                      </w:rPr>
                    </w:pPr>
                    <w:r w:rsidRPr="003778C8"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</w:rPr>
                      <w:t>0,</w:t>
                    </w:r>
                    <w:r w:rsidRPr="003778C8"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25</w:t>
                    </w:r>
                  </w:p>
                </w:txbxContent>
              </v:textbox>
            </v:rect>
            <v:rect id="Rectangle 129" o:spid="_x0000_s1153" style="position:absolute;left:23418;top:5111;width:1670;height:2216;visibility:visible" filled="f" stroked="f">
              <v:textbox style="mso-next-textbox:#Rectangle 129" inset="0,0,0,0">
                <w:txbxContent>
                  <w:p w:rsidR="00602E33" w:rsidRPr="003778C8" w:rsidRDefault="00602E33" w:rsidP="00611B59">
                    <w:pPr>
                      <w:rPr>
                        <w:rFonts w:ascii="Times New Roman" w:hAnsi="Times New Roman" w:cs="Times New Roman"/>
                        <w:sz w:val="14"/>
                        <w:szCs w:val="14"/>
                      </w:rPr>
                    </w:pPr>
                    <w:r w:rsidRPr="003778C8"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</w:rPr>
                      <w:t>0,</w:t>
                    </w:r>
                    <w:r w:rsidRPr="003778C8"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rect>
            <v:rect id="Rectangle 130" o:spid="_x0000_s1154" style="position:absolute;left:26523;top:5111;width:2032;height:2216;visibility:visible" filled="f" stroked="f">
              <v:textbox style="mso-next-textbox:#Rectangle 130" inset="0,0,0,0">
                <w:txbxContent>
                  <w:p w:rsidR="00602E33" w:rsidRPr="003778C8" w:rsidRDefault="00602E33" w:rsidP="00611B59">
                    <w:pPr>
                      <w:rPr>
                        <w:rFonts w:ascii="Times New Roman" w:hAnsi="Times New Roman" w:cs="Times New Roman"/>
                        <w:sz w:val="14"/>
                        <w:szCs w:val="14"/>
                      </w:rPr>
                    </w:pPr>
                    <w:r w:rsidRPr="003778C8"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</w:rPr>
                      <w:t>0,</w:t>
                    </w:r>
                    <w:r w:rsidRPr="003778C8"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35</w:t>
                    </w:r>
                  </w:p>
                </w:txbxContent>
              </v:textbox>
            </v:rect>
            <v:rect id="Rectangle 131" o:spid="_x0000_s1155" style="position:absolute;left:30149;top:5111;width:1823;height:2216;visibility:visible" filled="f" stroked="f">
              <v:textbox style="mso-next-textbox:#Rectangle 131" inset="0,0,0,0">
                <w:txbxContent>
                  <w:p w:rsidR="00602E33" w:rsidRPr="003778C8" w:rsidRDefault="00602E33" w:rsidP="00611B59">
                    <w:pPr>
                      <w:rPr>
                        <w:rFonts w:ascii="Times New Roman" w:hAnsi="Times New Roman" w:cs="Times New Roman"/>
                        <w:sz w:val="14"/>
                        <w:szCs w:val="14"/>
                      </w:rPr>
                    </w:pPr>
                    <w:r w:rsidRPr="003778C8"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</w:rPr>
                      <w:t>0,</w:t>
                    </w:r>
                    <w:r w:rsidRPr="003778C8"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4</w:t>
                    </w:r>
                  </w:p>
                </w:txbxContent>
              </v:textbox>
            </v:rect>
            <v:rect id="Rectangle 132" o:spid="_x0000_s1156" style="position:absolute;left:34531;top:4972;width:2146;height:1600;visibility:visible" filled="f" stroked="f">
              <v:textbox style="mso-next-textbox:#Rectangle 132" inset="0,0,0,0">
                <w:txbxContent>
                  <w:p w:rsidR="00602E33" w:rsidRPr="003778C8" w:rsidRDefault="00602E33" w:rsidP="00611B59">
                    <w:pPr>
                      <w:rPr>
                        <w:rFonts w:ascii="Times New Roman" w:hAnsi="Times New Roman" w:cs="Times New Roman"/>
                        <w:i/>
                        <w:iCs/>
                        <w:sz w:val="14"/>
                        <w:szCs w:val="14"/>
                      </w:rPr>
                    </w:pPr>
                    <w:proofErr w:type="gramStart"/>
                    <w:r w:rsidRPr="003778C8"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14"/>
                        <w:szCs w:val="14"/>
                        <w:lang w:val="en-US"/>
                      </w:rPr>
                      <w:t>t</w:t>
                    </w:r>
                    <w:r w:rsidRPr="003778C8"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14"/>
                        <w:szCs w:val="14"/>
                      </w:rPr>
                      <w:t>,</w:t>
                    </w:r>
                    <w:proofErr w:type="spellStart"/>
                    <w:r w:rsidRPr="003778C8"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</w:rPr>
                      <w:t>мс</w:t>
                    </w:r>
                    <w:proofErr w:type="spellEnd"/>
                    <w:proofErr w:type="gramEnd"/>
                  </w:p>
                </w:txbxContent>
              </v:textbox>
            </v:rect>
            <v:line id="Line 133" o:spid="_x0000_s1157" style="position:absolute;visibility:visible" from="2870,7175" to="36531,7181" o:connectortype="straight">
              <v:stroke dashstyle="dash"/>
            </v:line>
            <v:rect id="Rectangle 134" o:spid="_x0000_s1158" style="position:absolute;left:3079;top:5099;width:724;height:2216;visibility:visible" filled="f" stroked="f">
              <v:textbox style="mso-next-textbox:#Rectangle 134" inset="0,0,0,0">
                <w:txbxContent>
                  <w:p w:rsidR="00602E33" w:rsidRPr="003778C8" w:rsidRDefault="00602E33" w:rsidP="00611B59">
                    <w:pPr>
                      <w:rPr>
                        <w:rFonts w:ascii="Times New Roman" w:hAnsi="Times New Roman" w:cs="Times New Roman"/>
                        <w:sz w:val="14"/>
                        <w:szCs w:val="14"/>
                      </w:rPr>
                    </w:pPr>
                    <w:r w:rsidRPr="003778C8"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0</w:t>
                    </w:r>
                  </w:p>
                </w:txbxContent>
              </v:textbox>
            </v:rect>
            <v:rect id="Rectangle 135" o:spid="_x0000_s1159" style="position:absolute;left:34391;top:16497;width:2146;height:1600;visibility:visible" filled="f" stroked="f">
              <v:textbox style="mso-next-textbox:#Rectangle 135" inset="0,0,0,0">
                <w:txbxContent>
                  <w:p w:rsidR="00602E33" w:rsidRPr="003778C8" w:rsidRDefault="00602E33" w:rsidP="00611B59">
                    <w:pPr>
                      <w:rPr>
                        <w:rFonts w:ascii="Times New Roman" w:hAnsi="Times New Roman" w:cs="Times New Roman"/>
                        <w:i/>
                        <w:iCs/>
                        <w:sz w:val="14"/>
                        <w:szCs w:val="14"/>
                      </w:rPr>
                    </w:pPr>
                    <w:proofErr w:type="gramStart"/>
                    <w:r w:rsidRPr="003778C8"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14"/>
                        <w:szCs w:val="14"/>
                        <w:lang w:val="en-US"/>
                      </w:rPr>
                      <w:t>t</w:t>
                    </w:r>
                    <w:r w:rsidRPr="003778C8"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14"/>
                        <w:szCs w:val="14"/>
                      </w:rPr>
                      <w:t>,</w:t>
                    </w:r>
                    <w:proofErr w:type="spellStart"/>
                    <w:r w:rsidRPr="003778C8"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</w:rPr>
                      <w:t>мс</w:t>
                    </w:r>
                    <w:proofErr w:type="spellEnd"/>
                    <w:proofErr w:type="gramEnd"/>
                  </w:p>
                </w:txbxContent>
              </v:textbox>
            </v:rect>
            <w10:anchorlock/>
          </v:group>
        </w:pict>
      </w:r>
    </w:p>
    <w:p w:rsidR="00602E33" w:rsidRPr="00985690" w:rsidRDefault="00602E33" w:rsidP="00611B59">
      <w:pPr>
        <w:spacing w:after="0" w:line="240" w:lineRule="auto"/>
        <w:jc w:val="center"/>
        <w:rPr>
          <w:rFonts w:ascii="Times New Roman" w:hAnsi="Times New Roman" w:cs="Times New Roman"/>
          <w:i/>
          <w:iCs/>
          <w:sz w:val="16"/>
          <w:szCs w:val="16"/>
        </w:rPr>
      </w:pPr>
      <w:r w:rsidRPr="00985690">
        <w:rPr>
          <w:rFonts w:ascii="Times New Roman" w:hAnsi="Times New Roman" w:cs="Times New Roman"/>
          <w:i/>
          <w:iCs/>
          <w:sz w:val="18"/>
          <w:szCs w:val="18"/>
        </w:rPr>
        <w:t>Рис. 3. Результаты моделирования работы трансформатора при импульсном входном сигнале</w:t>
      </w:r>
    </w:p>
    <w:p w:rsidR="00602E33" w:rsidRDefault="00602E33" w:rsidP="00611B59">
      <w:pPr>
        <w:spacing w:after="0" w:line="240" w:lineRule="auto"/>
        <w:ind w:firstLine="425"/>
        <w:jc w:val="both"/>
        <w:rPr>
          <w:rFonts w:ascii="Times New Roman" w:hAnsi="Times New Roman" w:cs="Times New Roman"/>
          <w:color w:val="000000"/>
          <w:sz w:val="20"/>
          <w:szCs w:val="20"/>
        </w:rPr>
      </w:pPr>
    </w:p>
    <w:p w:rsidR="00602E33" w:rsidRDefault="00602E33" w:rsidP="00611B59">
      <w:pPr>
        <w:spacing w:after="0" w:line="240" w:lineRule="auto"/>
        <w:ind w:firstLine="425"/>
        <w:jc w:val="both"/>
        <w:rPr>
          <w:rFonts w:ascii="Times New Roman" w:hAnsi="Times New Roman" w:cs="Times New Roman"/>
          <w:sz w:val="20"/>
          <w:szCs w:val="20"/>
          <w:lang w:eastAsia="ru-RU"/>
        </w:rPr>
      </w:pPr>
      <w:r>
        <w:rPr>
          <w:rFonts w:ascii="Times New Roman" w:hAnsi="Times New Roman" w:cs="Times New Roman"/>
          <w:sz w:val="20"/>
          <w:szCs w:val="20"/>
          <w:lang w:eastAsia="ru-RU"/>
        </w:rPr>
        <w:t xml:space="preserve">Формируемые транзисторными ключами импульсы подаются на трансформатор и усиливаются до амплитуды 10 кВ, ко вторичной обмотке которого, подключается низкочастотный </w:t>
      </w:r>
      <w:r>
        <w:rPr>
          <w:rFonts w:ascii="Times New Roman" w:hAnsi="Times New Roman" w:cs="Times New Roman"/>
          <w:i/>
          <w:iCs/>
          <w:sz w:val="20"/>
          <w:szCs w:val="20"/>
          <w:lang w:val="en-US" w:eastAsia="ru-RU"/>
        </w:rPr>
        <w:t>LC</w:t>
      </w:r>
      <w:r>
        <w:rPr>
          <w:rFonts w:ascii="Times New Roman" w:hAnsi="Times New Roman" w:cs="Times New Roman"/>
          <w:sz w:val="20"/>
          <w:szCs w:val="20"/>
          <w:lang w:eastAsia="ru-RU"/>
        </w:rPr>
        <w:t>-фильтр</w:t>
      </w:r>
      <w:r w:rsidR="004C0753" w:rsidRPr="004C0753">
        <w:rPr>
          <w:rFonts w:ascii="Times New Roman" w:hAnsi="Times New Roman" w:cs="Times New Roman"/>
          <w:sz w:val="20"/>
          <w:szCs w:val="20"/>
          <w:lang w:eastAsia="ru-RU"/>
        </w:rPr>
        <w:t xml:space="preserve"> (</w:t>
      </w:r>
      <w:r w:rsidR="004C0753">
        <w:rPr>
          <w:rFonts w:ascii="Times New Roman" w:hAnsi="Times New Roman" w:cs="Times New Roman"/>
          <w:sz w:val="20"/>
          <w:szCs w:val="20"/>
          <w:lang w:eastAsia="ru-RU"/>
        </w:rPr>
        <w:t>рис. 4)</w:t>
      </w:r>
      <w:r>
        <w:rPr>
          <w:rFonts w:ascii="Times New Roman" w:hAnsi="Times New Roman" w:cs="Times New Roman"/>
          <w:sz w:val="20"/>
          <w:szCs w:val="20"/>
          <w:lang w:eastAsia="ru-RU"/>
        </w:rPr>
        <w:t>.</w:t>
      </w:r>
    </w:p>
    <w:p w:rsidR="00602E33" w:rsidRDefault="00602E33" w:rsidP="00611B59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  <w:lang w:eastAsia="ru-RU"/>
        </w:rPr>
      </w:pPr>
      <w:r w:rsidRPr="00D94181">
        <w:rPr>
          <w:rFonts w:ascii="Times New Roman" w:hAnsi="Times New Roman" w:cs="Times New Roman"/>
          <w:sz w:val="20"/>
          <w:szCs w:val="20"/>
          <w:lang w:eastAsia="ru-RU"/>
        </w:rPr>
        <w:object w:dxaOrig="5580" w:dyaOrig="1725">
          <v:shape id="_x0000_i1029" type="#_x0000_t75" style="width:279pt;height:86.4pt" o:ole="">
            <v:imagedata r:id="rId11" o:title=""/>
          </v:shape>
          <o:OLEObject Type="Embed" ProgID="Msxml2.SAXXMLReader.5.0" ShapeID="_x0000_i1029" DrawAspect="Content" ObjectID="_1664021084" r:id="rId12"/>
        </w:object>
      </w:r>
    </w:p>
    <w:p w:rsidR="00602E33" w:rsidRPr="00F6052C" w:rsidRDefault="00602E33" w:rsidP="00611B59">
      <w:pPr>
        <w:spacing w:after="0" w:line="240" w:lineRule="auto"/>
        <w:jc w:val="center"/>
        <w:rPr>
          <w:rFonts w:ascii="Times New Roman" w:hAnsi="Times New Roman" w:cs="Times New Roman"/>
          <w:i/>
          <w:iCs/>
          <w:sz w:val="18"/>
          <w:szCs w:val="18"/>
          <w:lang w:eastAsia="ru-RU"/>
        </w:rPr>
      </w:pPr>
      <w:r w:rsidRPr="00F6052C">
        <w:rPr>
          <w:rFonts w:ascii="Times New Roman" w:hAnsi="Times New Roman" w:cs="Times New Roman"/>
          <w:i/>
          <w:iCs/>
          <w:sz w:val="18"/>
          <w:szCs w:val="18"/>
          <w:lang w:eastAsia="ru-RU"/>
        </w:rPr>
        <w:t>Рис. 4. Упрощенная схема замещения трансформатора и LC-фильтра</w:t>
      </w:r>
    </w:p>
    <w:p w:rsidR="00602E33" w:rsidRDefault="00602E33" w:rsidP="00611B59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  <w:lang w:eastAsia="ru-RU"/>
        </w:rPr>
      </w:pPr>
    </w:p>
    <w:p w:rsidR="00602E33" w:rsidRDefault="00602E33" w:rsidP="00611B59">
      <w:pPr>
        <w:spacing w:after="0" w:line="240" w:lineRule="auto"/>
        <w:ind w:firstLine="708"/>
        <w:jc w:val="both"/>
        <w:rPr>
          <w:rFonts w:ascii="Times New Roman" w:hAnsi="Times New Roman" w:cs="Times New Roman"/>
          <w:sz w:val="20"/>
          <w:szCs w:val="20"/>
          <w:lang w:eastAsia="ru-RU"/>
        </w:rPr>
      </w:pPr>
      <w:r>
        <w:rPr>
          <w:rFonts w:ascii="Times New Roman" w:hAnsi="Times New Roman" w:cs="Times New Roman"/>
          <w:sz w:val="20"/>
          <w:szCs w:val="20"/>
          <w:lang w:eastAsia="ru-RU"/>
        </w:rPr>
        <w:t>Передаточная функция, приведенной на рис. 4 упрощенной схемы замещения, определяется выражением</w:t>
      </w:r>
    </w:p>
    <w:p w:rsidR="00602E33" w:rsidRDefault="00602E33" w:rsidP="00C7778E">
      <w:pPr>
        <w:tabs>
          <w:tab w:val="center" w:pos="3344"/>
          <w:tab w:val="center" w:pos="3416"/>
          <w:tab w:val="right" w:pos="6124"/>
          <w:tab w:val="right" w:pos="6689"/>
        </w:tabs>
        <w:spacing w:after="0" w:line="240" w:lineRule="auto"/>
        <w:rPr>
          <w:rFonts w:ascii="Times New Roman" w:hAnsi="Times New Roman" w:cs="Times New Roman"/>
          <w:sz w:val="20"/>
          <w:szCs w:val="20"/>
          <w:lang w:eastAsia="ru-RU"/>
        </w:rPr>
      </w:pPr>
      <w:r>
        <w:rPr>
          <w:rFonts w:ascii="Times New Roman" w:hAnsi="Times New Roman" w:cs="Times New Roman"/>
          <w:sz w:val="20"/>
          <w:szCs w:val="20"/>
          <w:lang w:eastAsia="ru-RU"/>
        </w:rPr>
        <w:tab/>
      </w:r>
      <w:r w:rsidRPr="00D94181">
        <w:rPr>
          <w:rFonts w:ascii="Times New Roman" w:hAnsi="Times New Roman" w:cs="Times New Roman"/>
          <w:position w:val="-32"/>
          <w:sz w:val="20"/>
          <w:szCs w:val="20"/>
          <w:lang w:eastAsia="ru-RU"/>
        </w:rPr>
        <w:object w:dxaOrig="4125" w:dyaOrig="705">
          <v:shape id="_x0000_i1030" type="#_x0000_t75" style="width:206.4pt;height:35.4pt" o:ole="">
            <v:imagedata r:id="rId13" o:title=""/>
          </v:shape>
          <o:OLEObject Type="Embed" ProgID="Equation.DSMT4" ShapeID="_x0000_i1030" DrawAspect="Content" ObjectID="_1664021085" r:id="rId14"/>
        </w:object>
      </w:r>
      <w:r>
        <w:rPr>
          <w:rFonts w:ascii="Times New Roman" w:hAnsi="Times New Roman" w:cs="Times New Roman"/>
          <w:sz w:val="20"/>
          <w:szCs w:val="20"/>
          <w:lang w:eastAsia="ru-RU"/>
        </w:rPr>
        <w:t>.</w:t>
      </w:r>
      <w:r>
        <w:rPr>
          <w:rFonts w:ascii="Times New Roman" w:hAnsi="Times New Roman" w:cs="Times New Roman"/>
          <w:sz w:val="20"/>
          <w:szCs w:val="20"/>
          <w:lang w:eastAsia="ru-RU"/>
        </w:rPr>
        <w:tab/>
      </w:r>
      <w:r>
        <w:rPr>
          <w:rFonts w:ascii="Times New Roman" w:hAnsi="Times New Roman" w:cs="Times New Roman"/>
          <w:sz w:val="20"/>
          <w:szCs w:val="20"/>
          <w:lang w:eastAsia="ru-RU"/>
        </w:rPr>
        <w:tab/>
        <w:t>(1)</w:t>
      </w:r>
    </w:p>
    <w:p w:rsidR="00602E33" w:rsidRDefault="00602E33" w:rsidP="003668FF">
      <w:pPr>
        <w:widowControl w:val="0"/>
        <w:spacing w:after="0" w:line="240" w:lineRule="auto"/>
        <w:ind w:firstLine="425"/>
        <w:jc w:val="both"/>
        <w:rPr>
          <w:rFonts w:ascii="Times New Roman" w:hAnsi="Times New Roman" w:cs="Times New Roman"/>
          <w:sz w:val="20"/>
          <w:szCs w:val="20"/>
          <w:lang w:eastAsia="ru-RU"/>
        </w:rPr>
      </w:pPr>
      <w:r>
        <w:rPr>
          <w:rFonts w:ascii="Times New Roman" w:hAnsi="Times New Roman" w:cs="Times New Roman"/>
          <w:sz w:val="20"/>
          <w:szCs w:val="20"/>
          <w:lang w:eastAsia="ru-RU"/>
        </w:rPr>
        <w:t xml:space="preserve">На рис. 5, </w:t>
      </w:r>
      <w:r>
        <w:rPr>
          <w:rFonts w:ascii="Times New Roman" w:hAnsi="Times New Roman" w:cs="Times New Roman"/>
          <w:i/>
          <w:iCs/>
          <w:sz w:val="20"/>
          <w:szCs w:val="20"/>
          <w:lang w:eastAsia="ru-RU"/>
        </w:rPr>
        <w:t>а</w:t>
      </w:r>
      <w:r>
        <w:rPr>
          <w:rFonts w:ascii="Times New Roman" w:hAnsi="Times New Roman" w:cs="Times New Roman"/>
          <w:sz w:val="20"/>
          <w:szCs w:val="20"/>
          <w:lang w:eastAsia="ru-RU"/>
        </w:rPr>
        <w:t xml:space="preserve"> представлена логарифмическая АЧХ, полученная из выражения (1) при известных параметрах трансформатора.</w:t>
      </w:r>
    </w:p>
    <w:p w:rsidR="00602E33" w:rsidRDefault="00602E33" w:rsidP="003668FF">
      <w:pPr>
        <w:widowControl w:val="0"/>
        <w:shd w:val="clear" w:color="auto" w:fill="FFFFFF"/>
        <w:spacing w:after="0" w:line="240" w:lineRule="auto"/>
        <w:ind w:firstLine="425"/>
        <w:jc w:val="both"/>
        <w:outlineLvl w:val="0"/>
        <w:rPr>
          <w:rFonts w:ascii="Times New Roman" w:hAnsi="Times New Roman" w:cs="Times New Roman"/>
          <w:sz w:val="20"/>
          <w:szCs w:val="20"/>
          <w:lang w:eastAsia="ru-RU"/>
        </w:rPr>
      </w:pPr>
      <w:r>
        <w:rPr>
          <w:rFonts w:ascii="Times New Roman" w:hAnsi="Times New Roman" w:cs="Times New Roman"/>
          <w:sz w:val="20"/>
          <w:szCs w:val="20"/>
          <w:lang w:eastAsia="ru-RU"/>
        </w:rPr>
        <w:t xml:space="preserve">Полученные на основе анализа ЛАЧХ емкость и индуктивность </w:t>
      </w:r>
      <w:r>
        <w:rPr>
          <w:rFonts w:ascii="Times New Roman" w:hAnsi="Times New Roman" w:cs="Times New Roman"/>
          <w:i/>
          <w:iCs/>
          <w:sz w:val="20"/>
          <w:szCs w:val="20"/>
          <w:lang w:eastAsia="ru-RU"/>
        </w:rPr>
        <w:t>LC</w:t>
      </w:r>
      <w:r>
        <w:rPr>
          <w:rFonts w:ascii="Times New Roman" w:hAnsi="Times New Roman" w:cs="Times New Roman"/>
          <w:sz w:val="20"/>
          <w:szCs w:val="20"/>
          <w:lang w:eastAsia="ru-RU"/>
        </w:rPr>
        <w:t xml:space="preserve">-фильтра были выбраны равными </w:t>
      </w:r>
      <w:proofErr w:type="spellStart"/>
      <w:r>
        <w:rPr>
          <w:rFonts w:ascii="Times New Roman" w:hAnsi="Times New Roman" w:cs="Times New Roman"/>
          <w:i/>
          <w:iCs/>
          <w:sz w:val="20"/>
          <w:szCs w:val="20"/>
          <w:lang w:eastAsia="ru-RU"/>
        </w:rPr>
        <w:t>C</w:t>
      </w:r>
      <w:r>
        <w:rPr>
          <w:rFonts w:ascii="Times New Roman" w:hAnsi="Times New Roman" w:cs="Times New Roman"/>
          <w:sz w:val="20"/>
          <w:szCs w:val="20"/>
          <w:vertAlign w:val="subscript"/>
          <w:lang w:eastAsia="ru-RU"/>
        </w:rPr>
        <w:t>ф</w:t>
      </w:r>
      <w:proofErr w:type="spellEnd"/>
      <w:r>
        <w:rPr>
          <w:rFonts w:ascii="Times New Roman" w:hAnsi="Times New Roman" w:cs="Times New Roman"/>
          <w:sz w:val="20"/>
          <w:szCs w:val="20"/>
          <w:lang w:eastAsia="ru-RU"/>
        </w:rPr>
        <w:t xml:space="preserve"> = 1 </w:t>
      </w:r>
      <w:proofErr w:type="spellStart"/>
      <w:r>
        <w:rPr>
          <w:rFonts w:ascii="Times New Roman" w:hAnsi="Times New Roman" w:cs="Times New Roman"/>
          <w:sz w:val="20"/>
          <w:szCs w:val="20"/>
          <w:lang w:eastAsia="ru-RU"/>
        </w:rPr>
        <w:t>нФ</w:t>
      </w:r>
      <w:proofErr w:type="spellEnd"/>
      <w:r>
        <w:rPr>
          <w:rFonts w:ascii="Times New Roman" w:hAnsi="Times New Roman" w:cs="Times New Roman"/>
          <w:sz w:val="20"/>
          <w:szCs w:val="20"/>
          <w:lang w:eastAsia="ru-RU"/>
        </w:rPr>
        <w:t xml:space="preserve">, </w:t>
      </w:r>
      <w:proofErr w:type="spellStart"/>
      <w:r>
        <w:rPr>
          <w:rFonts w:ascii="Times New Roman" w:hAnsi="Times New Roman" w:cs="Times New Roman"/>
          <w:i/>
          <w:iCs/>
          <w:sz w:val="20"/>
          <w:szCs w:val="20"/>
          <w:lang w:eastAsia="ru-RU"/>
        </w:rPr>
        <w:t>L</w:t>
      </w:r>
      <w:r>
        <w:rPr>
          <w:rFonts w:ascii="Times New Roman" w:hAnsi="Times New Roman" w:cs="Times New Roman"/>
          <w:sz w:val="20"/>
          <w:szCs w:val="20"/>
          <w:vertAlign w:val="subscript"/>
          <w:lang w:eastAsia="ru-RU"/>
        </w:rPr>
        <w:t>ф</w:t>
      </w:r>
      <w:proofErr w:type="spellEnd"/>
      <w:r>
        <w:rPr>
          <w:rFonts w:ascii="Times New Roman" w:hAnsi="Times New Roman" w:cs="Times New Roman"/>
          <w:sz w:val="20"/>
          <w:szCs w:val="20"/>
          <w:lang w:eastAsia="ru-RU"/>
        </w:rPr>
        <w:t xml:space="preserve"> = 1 Гн. Количество витков можно рассчитать, используя </w:t>
      </w:r>
      <w:proofErr w:type="gramStart"/>
      <w:r>
        <w:rPr>
          <w:rFonts w:ascii="Times New Roman" w:hAnsi="Times New Roman" w:cs="Times New Roman"/>
          <w:sz w:val="20"/>
          <w:szCs w:val="20"/>
          <w:lang w:eastAsia="ru-RU"/>
        </w:rPr>
        <w:t>методики</w:t>
      </w:r>
      <w:proofErr w:type="gramEnd"/>
      <w:r>
        <w:rPr>
          <w:rFonts w:ascii="Times New Roman" w:hAnsi="Times New Roman" w:cs="Times New Roman"/>
          <w:sz w:val="20"/>
          <w:szCs w:val="20"/>
          <w:lang w:eastAsia="ru-RU"/>
        </w:rPr>
        <w:t xml:space="preserve"> описанные в [3-4, 7]. Используя приближенную формулу, приведенную в [4] для выбранного типа сердечника количество витков будет равно</w:t>
      </w:r>
    </w:p>
    <w:p w:rsidR="00602E33" w:rsidRDefault="00602E33" w:rsidP="00C7778E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  <w:lang w:eastAsia="ru-RU"/>
        </w:rPr>
      </w:pPr>
      <w:r w:rsidRPr="00F06FD9">
        <w:rPr>
          <w:rFonts w:ascii="Times New Roman" w:hAnsi="Times New Roman" w:cs="Times New Roman"/>
          <w:position w:val="-28"/>
          <w:sz w:val="20"/>
          <w:szCs w:val="20"/>
          <w:lang w:val="en-US" w:eastAsia="ru-RU"/>
        </w:rPr>
        <w:object w:dxaOrig="2460" w:dyaOrig="680">
          <v:shape id="_x0000_i1031" type="#_x0000_t75" style="width:123pt;height:34.8pt" o:ole="">
            <v:imagedata r:id="rId15" o:title=""/>
          </v:shape>
          <o:OLEObject Type="Embed" ProgID="Equation.DSMT4" ShapeID="_x0000_i1031" DrawAspect="Content" ObjectID="_1664021086" r:id="rId16"/>
        </w:object>
      </w:r>
      <w:r>
        <w:rPr>
          <w:rFonts w:ascii="Times New Roman" w:hAnsi="Times New Roman" w:cs="Times New Roman"/>
          <w:sz w:val="20"/>
          <w:szCs w:val="20"/>
          <w:lang w:eastAsia="ru-RU"/>
        </w:rPr>
        <w:t xml:space="preserve"> витка,</w:t>
      </w:r>
    </w:p>
    <w:p w:rsidR="00602E33" w:rsidRDefault="00602E33" w:rsidP="00C7778E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eastAsia="ru-RU"/>
        </w:rPr>
      </w:pPr>
      <w:r>
        <w:rPr>
          <w:rFonts w:ascii="Times New Roman" w:hAnsi="Times New Roman" w:cs="Times New Roman"/>
          <w:sz w:val="20"/>
          <w:szCs w:val="20"/>
          <w:lang w:eastAsia="ru-RU"/>
        </w:rPr>
        <w:t xml:space="preserve">где </w:t>
      </w:r>
      <w:r>
        <w:rPr>
          <w:rFonts w:ascii="Times New Roman" w:hAnsi="Times New Roman" w:cs="Times New Roman"/>
          <w:i/>
          <w:iCs/>
          <w:sz w:val="20"/>
          <w:szCs w:val="20"/>
          <w:lang w:eastAsia="ru-RU"/>
        </w:rPr>
        <w:t>А</w:t>
      </w:r>
      <w:r>
        <w:rPr>
          <w:rFonts w:ascii="Times New Roman" w:hAnsi="Times New Roman" w:cs="Times New Roman"/>
          <w:i/>
          <w:iCs/>
          <w:sz w:val="20"/>
          <w:szCs w:val="20"/>
          <w:vertAlign w:val="subscript"/>
          <w:lang w:val="en-US" w:eastAsia="ru-RU"/>
        </w:rPr>
        <w:t>L</w:t>
      </w:r>
      <w:r>
        <w:rPr>
          <w:rFonts w:ascii="Times New Roman" w:hAnsi="Times New Roman" w:cs="Times New Roman"/>
          <w:sz w:val="20"/>
          <w:szCs w:val="20"/>
          <w:lang w:eastAsia="ru-RU"/>
        </w:rPr>
        <w:t xml:space="preserve"> – индуктивный фактор (коэффициент индуктивности) Гн. Для выбранного типа </w:t>
      </w:r>
      <w:proofErr w:type="gramStart"/>
      <w:r>
        <w:rPr>
          <w:rFonts w:ascii="Times New Roman" w:hAnsi="Times New Roman" w:cs="Times New Roman"/>
          <w:sz w:val="20"/>
          <w:szCs w:val="20"/>
          <w:lang w:eastAsia="ru-RU"/>
        </w:rPr>
        <w:t xml:space="preserve">сердечника  </w:t>
      </w:r>
      <w:r>
        <w:rPr>
          <w:rFonts w:ascii="Times New Roman" w:hAnsi="Times New Roman" w:cs="Times New Roman"/>
          <w:i/>
          <w:iCs/>
          <w:sz w:val="20"/>
          <w:szCs w:val="20"/>
          <w:lang w:eastAsia="ru-RU"/>
        </w:rPr>
        <w:t>А</w:t>
      </w:r>
      <w:proofErr w:type="gramEnd"/>
      <w:r>
        <w:rPr>
          <w:rFonts w:ascii="Times New Roman" w:hAnsi="Times New Roman" w:cs="Times New Roman"/>
          <w:i/>
          <w:iCs/>
          <w:sz w:val="20"/>
          <w:szCs w:val="20"/>
          <w:vertAlign w:val="subscript"/>
          <w:lang w:val="en-US" w:eastAsia="ru-RU"/>
        </w:rPr>
        <w:t>L</w:t>
      </w:r>
      <w:r>
        <w:rPr>
          <w:rFonts w:ascii="Times New Roman" w:hAnsi="Times New Roman" w:cs="Times New Roman"/>
          <w:sz w:val="20"/>
          <w:szCs w:val="20"/>
          <w:lang w:eastAsia="ru-RU"/>
        </w:rPr>
        <w:t xml:space="preserve"> = 60-70 </w:t>
      </w:r>
      <w:proofErr w:type="spellStart"/>
      <w:r>
        <w:rPr>
          <w:rFonts w:ascii="Times New Roman" w:hAnsi="Times New Roman" w:cs="Times New Roman"/>
          <w:sz w:val="20"/>
          <w:szCs w:val="20"/>
          <w:lang w:eastAsia="ru-RU"/>
        </w:rPr>
        <w:t>мкГн</w:t>
      </w:r>
      <w:proofErr w:type="spellEnd"/>
      <w:r>
        <w:rPr>
          <w:rFonts w:ascii="Times New Roman" w:hAnsi="Times New Roman" w:cs="Times New Roman"/>
          <w:sz w:val="20"/>
          <w:szCs w:val="20"/>
          <w:lang w:eastAsia="ru-RU"/>
        </w:rPr>
        <w:t>.</w:t>
      </w:r>
    </w:p>
    <w:p w:rsidR="00602E33" w:rsidRPr="003668FF" w:rsidRDefault="00602E33" w:rsidP="00611B59">
      <w:pPr>
        <w:spacing w:after="0" w:line="240" w:lineRule="auto"/>
        <w:ind w:firstLine="425"/>
        <w:jc w:val="both"/>
        <w:rPr>
          <w:rFonts w:ascii="Times New Roman" w:hAnsi="Times New Roman" w:cs="Times New Roman"/>
          <w:sz w:val="14"/>
          <w:szCs w:val="20"/>
          <w:lang w:eastAsia="ru-RU"/>
        </w:rPr>
      </w:pPr>
    </w:p>
    <w:p w:rsidR="00602E33" w:rsidRPr="00C7778E" w:rsidRDefault="001343C7" w:rsidP="00611B59">
      <w:pPr>
        <w:spacing w:after="0" w:line="240" w:lineRule="auto"/>
        <w:jc w:val="center"/>
        <w:rPr>
          <w:rFonts w:ascii="Times New Roman" w:hAnsi="Times New Roman" w:cs="Times New Roman"/>
          <w:sz w:val="18"/>
          <w:szCs w:val="18"/>
          <w:lang w:eastAsia="ru-RU"/>
        </w:rPr>
      </w:pPr>
      <w:r>
        <w:rPr>
          <w:sz w:val="18"/>
          <w:szCs w:val="18"/>
        </w:rPr>
      </w:r>
      <w:r>
        <w:rPr>
          <w:sz w:val="18"/>
          <w:szCs w:val="18"/>
        </w:rPr>
        <w:pict>
          <v:group id="Полотно 1630" o:spid="_x0000_s1160" editas="canvas" style="width:170.1pt;height:120.9pt;mso-position-horizontal-relative:char;mso-position-vertical-relative:line" coordsize="28009,23685">
            <v:shape id="_x0000_s1161" type="#_x0000_t75" style="position:absolute;width:28009;height:23685;visibility:visible">
              <v:fill o:detectmouseclick="t"/>
              <v:path o:connecttype="none"/>
            </v:shape>
            <v:rect id="Rectangle 1632" o:spid="_x0000_s1162" style="position:absolute;left:3035;top:215;width:24600;height:19393;visibility:visible" filled="f" strokecolor="white"/>
            <v:line id="Line 1633" o:spid="_x0000_s1163" style="position:absolute;flip:y;visibility:visible" from="3035,215" to="3041,19608" o:connectortype="straight"/>
            <v:line id="Line 1634" o:spid="_x0000_s1164" style="position:absolute;flip:y;visibility:visible" from="7905,215" to="7912,19608" o:connectortype="straight"/>
            <v:line id="Line 1635" o:spid="_x0000_s1165" style="position:absolute;flip:y;visibility:visible" from="12839,215" to="12846,19608" o:connectortype="straight"/>
            <v:line id="Line 1636" o:spid="_x0000_s1166" style="position:absolute;flip:y;visibility:visible" from="17773,215" to="17780,19608" o:connectortype="straight"/>
            <v:line id="Line 1637" o:spid="_x0000_s1167" style="position:absolute;flip:y;visibility:visible" from="22701,215" to="22707,19608" o:connectortype="straight"/>
            <v:line id="Line 1638" o:spid="_x0000_s1168" style="position:absolute;flip:y;visibility:visible" from="27635,215" to="27641,19608" o:connectortype="straight"/>
            <v:line id="Line 1639" o:spid="_x0000_s1169" style="position:absolute;visibility:visible" from="3035,19608" to="27635,19615" o:connectortype="straight"/>
            <v:line id="Line 1640" o:spid="_x0000_s1170" style="position:absolute;visibility:visible" from="3035,16376" to="27635,16383" o:connectortype="straight"/>
            <v:line id="Line 1641" o:spid="_x0000_s1171" style="position:absolute;visibility:visible" from="3035,13144" to="27635,13150" o:connectortype="straight"/>
            <v:line id="Line 1642" o:spid="_x0000_s1172" style="position:absolute;visibility:visible" from="3035,9912" to="27635,9918" o:connectortype="straight"/>
            <v:line id="Line 1643" o:spid="_x0000_s1173" style="position:absolute;visibility:visible" from="3035,6680" to="27635,6686" o:connectortype="straight"/>
            <v:line id="Line 1644" o:spid="_x0000_s1174" style="position:absolute;visibility:visible" from="3035,3448" to="27635,3454" o:connectortype="straight"/>
            <v:line id="Line 1645" o:spid="_x0000_s1175" style="position:absolute;visibility:visible" from="3035,215" to="27635,222" o:connectortype="straight"/>
            <v:line id="Line 1646" o:spid="_x0000_s1176" style="position:absolute;visibility:visible" from="3035,215" to="27635,222" o:connectortype="straight"/>
            <v:line id="Line 1647" o:spid="_x0000_s1177" style="position:absolute;visibility:visible" from="3035,19608" to="27635,19615" o:connectortype="straight"/>
            <v:line id="Line 1648" o:spid="_x0000_s1178" style="position:absolute;flip:y;visibility:visible" from="27635,215" to="27641,19608" o:connectortype="straight"/>
            <v:line id="Line 1649" o:spid="_x0000_s1179" style="position:absolute;flip:y;visibility:visible" from="3035,215" to="3041,19608" o:connectortype="straight"/>
            <v:line id="Line 1650" o:spid="_x0000_s1180" style="position:absolute;visibility:visible" from="3035,19608" to="27635,19615" o:connectortype="straight"/>
            <v:line id="Line 1651" o:spid="_x0000_s1181" style="position:absolute;flip:y;visibility:visible" from="3035,215" to="3041,19608" o:connectortype="straight"/>
            <v:line id="Line 1652" o:spid="_x0000_s1182" style="position:absolute;flip:y;visibility:visible" from="3035,19437" to="3041,19608" o:connectortype="straight"/>
            <v:line id="Line 1653" o:spid="_x0000_s1183" style="position:absolute;visibility:visible" from="3035,215" to="3041,330" o:connectortype="straight"/>
            <v:line id="Line 1654" o:spid="_x0000_s1184" style="position:absolute;flip:y;visibility:visible" from="3035,215" to="3041,19608" o:connectortype="straight"/>
            <v:line id="Line 1655" o:spid="_x0000_s1185" style="position:absolute;flip:y;visibility:visible" from="3035,19329" to="3041,19608" o:connectortype="straight"/>
            <v:line id="Line 1656" o:spid="_x0000_s1186" style="position:absolute;visibility:visible" from="3035,215" to="3041,444" o:connectortype="straight"/>
            <v:rect id="Rectangle 1657" o:spid="_x0000_s1187" style="position:absolute;left:2521;top:20066;width:1276;height:2946;visibility:visible" filled="f" stroked="f">
              <v:textbox style="mso-next-textbox:#Rectangle 1657" inset="0,0,0,0">
                <w:txbxContent>
                  <w:p w:rsidR="00602E33" w:rsidRPr="00B510FD" w:rsidRDefault="00602E33" w:rsidP="00611B59">
                    <w:pPr>
                      <w:rPr>
                        <w:rFonts w:ascii="Times New Roman" w:hAnsi="Times New Roman" w:cs="Times New Roman"/>
                        <w:sz w:val="14"/>
                        <w:szCs w:val="14"/>
                      </w:rPr>
                    </w:pPr>
                    <w:r w:rsidRPr="00B510FD"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10</w:t>
                    </w:r>
                  </w:p>
                </w:txbxContent>
              </v:textbox>
            </v:rect>
            <v:rect id="Rectangle 1658" o:spid="_x0000_s1188" style="position:absolute;left:3823;top:19780;width:514;height:2616;visibility:visible" filled="f" stroked="f">
              <v:textbox style="mso-next-textbox:#Rectangle 1658" inset="0,0,0,0">
                <w:txbxContent>
                  <w:p w:rsidR="00602E33" w:rsidRPr="00B510FD" w:rsidRDefault="00602E33" w:rsidP="00611B59">
                    <w:pPr>
                      <w:rPr>
                        <w:rFonts w:ascii="Times New Roman" w:hAnsi="Times New Roman" w:cs="Times New Roman"/>
                        <w:sz w:val="11"/>
                        <w:szCs w:val="11"/>
                      </w:rPr>
                    </w:pPr>
                    <w:r w:rsidRPr="00B510FD">
                      <w:rPr>
                        <w:rFonts w:ascii="Times New Roman" w:hAnsi="Times New Roman" w:cs="Times New Roman"/>
                        <w:color w:val="000000"/>
                        <w:sz w:val="11"/>
                        <w:szCs w:val="11"/>
                        <w:lang w:val="en-US"/>
                      </w:rPr>
                      <w:t>0</w:t>
                    </w:r>
                  </w:p>
                </w:txbxContent>
              </v:textbox>
            </v:rect>
            <v:line id="Line 1659" o:spid="_x0000_s1189" style="position:absolute;flip:y;visibility:visible" from="4508,19437" to="4514,19608" o:connectortype="straight"/>
            <v:line id="Line 1660" o:spid="_x0000_s1190" style="position:absolute;visibility:visible" from="4508,215" to="4514,330" o:connectortype="straight"/>
            <v:line id="Line 1661" o:spid="_x0000_s1191" style="position:absolute;flip:y;visibility:visible" from="4508,215" to="4514,19608" o:connectortype="straight"/>
            <v:line id="Line 1662" o:spid="_x0000_s1192" style="position:absolute;flip:y;visibility:visible" from="5359,19437" to="5365,19608" o:connectortype="straight"/>
            <v:line id="Line 1663" o:spid="_x0000_s1193" style="position:absolute;visibility:visible" from="5359,215" to="5365,330" o:connectortype="straight"/>
            <v:line id="Line 1664" o:spid="_x0000_s1194" style="position:absolute;flip:y;visibility:visible" from="5359,215" to="5365,19608" o:connectortype="straight"/>
            <v:line id="Line 1665" o:spid="_x0000_s1195" style="position:absolute;flip:y;visibility:visible" from="5981,19437" to="5988,19608" o:connectortype="straight"/>
            <v:line id="Line 1666" o:spid="_x0000_s1196" style="position:absolute;visibility:visible" from="5981,215" to="5988,330" o:connectortype="straight"/>
            <v:line id="Line 1667" o:spid="_x0000_s1197" style="position:absolute;flip:y;visibility:visible" from="5981,215" to="5988,19608" o:connectortype="straight"/>
            <v:line id="Line 1668" o:spid="_x0000_s1198" style="position:absolute;flip:y;visibility:visible" from="6432,19437" to="6438,19608" o:connectortype="straight"/>
            <v:line id="Line 1669" o:spid="_x0000_s1199" style="position:absolute;visibility:visible" from="6432,215" to="6438,330" o:connectortype="straight"/>
            <v:line id="Line 1670" o:spid="_x0000_s1200" style="position:absolute;flip:y;visibility:visible" from="6432,215" to="6438,19608" o:connectortype="straight"/>
            <v:line id="Line 1671" o:spid="_x0000_s1201" style="position:absolute;flip:y;visibility:visible" from="6832,19437" to="6838,19608" o:connectortype="straight"/>
            <v:line id="Line 1672" o:spid="_x0000_s1202" style="position:absolute;visibility:visible" from="6832,215" to="6838,330" o:connectortype="straight"/>
            <v:line id="Line 1673" o:spid="_x0000_s1203" style="position:absolute;flip:y;visibility:visible" from="6832,215" to="6838,19608" o:connectortype="straight"/>
            <v:line id="Line 1674" o:spid="_x0000_s1204" style="position:absolute;flip:y;visibility:visible" from="7169,19437" to="7175,19608" o:connectortype="straight"/>
            <v:line id="Line 1675" o:spid="_x0000_s1205" style="position:absolute;visibility:visible" from="7169,215" to="7175,330" o:connectortype="straight"/>
            <v:line id="Line 1676" o:spid="_x0000_s1206" style="position:absolute;flip:y;visibility:visible" from="7169,215" to="7175,19608" o:connectortype="straight"/>
            <v:line id="Line 1677" o:spid="_x0000_s1207" style="position:absolute;flip:y;visibility:visible" from="7454,19437" to="7461,19608" o:connectortype="straight"/>
            <v:line id="Line 1678" o:spid="_x0000_s1208" style="position:absolute;visibility:visible" from="7454,215" to="7461,330" o:connectortype="straight"/>
            <v:line id="Line 1679" o:spid="_x0000_s1209" style="position:absolute;flip:y;visibility:visible" from="7454,215" to="7461,19608" o:connectortype="straight"/>
            <v:line id="Line 1680" o:spid="_x0000_s1210" style="position:absolute;flip:y;visibility:visible" from="7683,19437" to="7689,19608" o:connectortype="straight"/>
            <v:line id="Line 1681" o:spid="_x0000_s1211" style="position:absolute;visibility:visible" from="7683,215" to="7689,330" o:connectortype="straight"/>
            <v:line id="Line 1682" o:spid="_x0000_s1212" style="position:absolute;flip:y;visibility:visible" from="7683,215" to="7689,19608" o:connectortype="straight"/>
            <v:line id="Line 1683" o:spid="_x0000_s1213" style="position:absolute;flip:y;visibility:visible" from="7905,19437" to="7912,19608" o:connectortype="straight"/>
            <v:line id="Line 1684" o:spid="_x0000_s1214" style="position:absolute;visibility:visible" from="7905,215" to="7912,330" o:connectortype="straight"/>
            <v:line id="Line 1685" o:spid="_x0000_s1215" style="position:absolute;flip:y;visibility:visible" from="7905,215" to="7912,19608" o:connectortype="straight"/>
            <v:line id="Line 1686" o:spid="_x0000_s1216" style="position:absolute;flip:y;visibility:visible" from="7905,19329" to="7912,19608" o:connectortype="straight"/>
            <v:line id="Line 1687" o:spid="_x0000_s1217" style="position:absolute;visibility:visible" from="7905,215" to="7912,444" o:connectortype="straight"/>
            <v:rect id="Rectangle 1688" o:spid="_x0000_s1218" style="position:absolute;left:7404;top:20066;width:1276;height:2946;visibility:visible" filled="f" stroked="f">
              <v:textbox style="mso-next-textbox:#Rectangle 1688" inset="0,0,0,0">
                <w:txbxContent>
                  <w:p w:rsidR="00602E33" w:rsidRPr="00B510FD" w:rsidRDefault="00602E33" w:rsidP="00611B59">
                    <w:pPr>
                      <w:rPr>
                        <w:rFonts w:ascii="Times New Roman" w:hAnsi="Times New Roman" w:cs="Times New Roman"/>
                        <w:sz w:val="14"/>
                        <w:szCs w:val="14"/>
                      </w:rPr>
                    </w:pPr>
                    <w:r w:rsidRPr="00B510FD"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10</w:t>
                    </w:r>
                  </w:p>
                </w:txbxContent>
              </v:textbox>
            </v:rect>
            <v:rect id="Rectangle 1689" o:spid="_x0000_s1219" style="position:absolute;left:8699;top:19780;width:515;height:2616;visibility:visible" filled="f" stroked="f">
              <v:textbox style="mso-next-textbox:#Rectangle 1689" inset="0,0,0,0">
                <w:txbxContent>
                  <w:p w:rsidR="00602E33" w:rsidRPr="00B510FD" w:rsidRDefault="00602E33" w:rsidP="00611B59">
                    <w:pPr>
                      <w:rPr>
                        <w:rFonts w:ascii="Times New Roman" w:hAnsi="Times New Roman" w:cs="Times New Roman"/>
                        <w:sz w:val="11"/>
                        <w:szCs w:val="11"/>
                      </w:rPr>
                    </w:pPr>
                    <w:r w:rsidRPr="00B510FD">
                      <w:rPr>
                        <w:rFonts w:ascii="Times New Roman" w:hAnsi="Times New Roman" w:cs="Times New Roman"/>
                        <w:color w:val="000000"/>
                        <w:sz w:val="11"/>
                        <w:szCs w:val="11"/>
                        <w:lang w:val="en-US"/>
                      </w:rPr>
                      <w:t>1</w:t>
                    </w:r>
                  </w:p>
                </w:txbxContent>
              </v:textbox>
            </v:rect>
            <v:line id="Line 1690" o:spid="_x0000_s1220" style="position:absolute;flip:y;visibility:visible" from="9378,19437" to="9385,19608" o:connectortype="straight"/>
            <v:line id="Line 1691" o:spid="_x0000_s1221" style="position:absolute;visibility:visible" from="9378,215" to="9385,330" o:connectortype="straight"/>
            <v:line id="Line 1692" o:spid="_x0000_s1222" style="position:absolute;flip:y;visibility:visible" from="9378,215" to="9385,19608" o:connectortype="straight"/>
            <v:line id="Line 1693" o:spid="_x0000_s1223" style="position:absolute;flip:y;visibility:visible" from="10287,19437" to="10293,19608" o:connectortype="straight"/>
            <v:line id="Line 1694" o:spid="_x0000_s1224" style="position:absolute;visibility:visible" from="10287,215" to="10293,330" o:connectortype="straight"/>
            <v:line id="Line 1695" o:spid="_x0000_s1225" style="position:absolute;flip:y;visibility:visible" from="10287,215" to="10293,19608" o:connectortype="straight"/>
            <v:line id="Line 1696" o:spid="_x0000_s1226" style="position:absolute;flip:y;visibility:visible" from="10915,19437" to="10922,19608" o:connectortype="straight"/>
            <v:line id="Line 1697" o:spid="_x0000_s1227" style="position:absolute;visibility:visible" from="10915,215" to="10922,330" o:connectortype="straight"/>
            <v:line id="Line 1698" o:spid="_x0000_s1228" style="position:absolute;flip:y;visibility:visible" from="10915,215" to="10922,19608" o:connectortype="straight"/>
            <v:line id="Line 1699" o:spid="_x0000_s1229" style="position:absolute;flip:y;visibility:visible" from="11366,19437" to="11372,19608" o:connectortype="straight"/>
            <v:line id="Line 1700" o:spid="_x0000_s1230" style="position:absolute;visibility:visible" from="11366,215" to="11372,330" o:connectortype="straight"/>
            <v:line id="Line 1701" o:spid="_x0000_s1231" style="position:absolute;flip:y;visibility:visible" from="11366,215" to="11372,19608" o:connectortype="straight"/>
            <v:line id="Line 1702" o:spid="_x0000_s1232" style="position:absolute;flip:y;visibility:visible" from="11760,19437" to="11766,19608" o:connectortype="straight"/>
            <v:line id="Line 1703" o:spid="_x0000_s1233" style="position:absolute;visibility:visible" from="11760,215" to="11766,330" o:connectortype="straight"/>
            <v:line id="Line 1704" o:spid="_x0000_s1234" style="position:absolute;flip:y;visibility:visible" from="11760,215" to="11766,19608" o:connectortype="straight"/>
            <v:line id="Line 1705" o:spid="_x0000_s1235" style="position:absolute;flip:y;visibility:visible" from="12103,19437" to="12109,19608" o:connectortype="straight"/>
            <v:line id="Line 1706" o:spid="_x0000_s1236" style="position:absolute;visibility:visible" from="12103,215" to="12109,330" o:connectortype="straight"/>
            <v:line id="Line 1707" o:spid="_x0000_s1237" style="position:absolute;flip:y;visibility:visible" from="12103,215" to="12109,19608" o:connectortype="straight"/>
            <v:line id="Line 1708" o:spid="_x0000_s1238" style="position:absolute;flip:y;visibility:visible" from="12388,19437" to="12395,19608" o:connectortype="straight"/>
            <v:line id="Line 1709" o:spid="_x0000_s1239" style="position:absolute;visibility:visible" from="12388,215" to="12395,330" o:connectortype="straight"/>
            <v:line id="Line 1710" o:spid="_x0000_s1240" style="position:absolute;flip:y;visibility:visible" from="12388,215" to="12395,19608" o:connectortype="straight"/>
            <v:line id="Line 1711" o:spid="_x0000_s1241" style="position:absolute;flip:y;visibility:visible" from="12611,19437" to="12617,19608" o:connectortype="straight"/>
            <v:line id="Line 1712" o:spid="_x0000_s1242" style="position:absolute;visibility:visible" from="12611,215" to="12617,330" o:connectortype="straight"/>
            <v:line id="Line 1713" o:spid="_x0000_s1243" style="position:absolute;flip:y;visibility:visible" from="12611,215" to="12617,19608" o:connectortype="straight"/>
            <v:line id="Line 1714" o:spid="_x0000_s1244" style="position:absolute;flip:y;visibility:visible" from="12839,19437" to="12846,19608" o:connectortype="straight"/>
            <v:line id="Line 1715" o:spid="_x0000_s1245" style="position:absolute;visibility:visible" from="12839,215" to="12846,330" o:connectortype="straight"/>
            <v:line id="Line 1716" o:spid="_x0000_s1246" style="position:absolute;flip:y;visibility:visible" from="12839,215" to="12846,19608" o:connectortype="straight"/>
            <v:line id="Line 1717" o:spid="_x0000_s1247" style="position:absolute;flip:y;visibility:visible" from="12839,19329" to="12846,19608" o:connectortype="straight"/>
            <v:line id="Line 1718" o:spid="_x0000_s1248" style="position:absolute;visibility:visible" from="12839,215" to="12846,444" o:connectortype="straight"/>
            <v:rect id="Rectangle 1719" o:spid="_x0000_s1249" style="position:absolute;left:12331;top:20066;width:1277;height:2946;visibility:visible" filled="f" stroked="f">
              <v:textbox style="mso-next-textbox:#Rectangle 1719" inset="0,0,0,0">
                <w:txbxContent>
                  <w:p w:rsidR="00602E33" w:rsidRPr="00B510FD" w:rsidRDefault="00602E33" w:rsidP="00611B59">
                    <w:pPr>
                      <w:rPr>
                        <w:rFonts w:ascii="Times New Roman" w:hAnsi="Times New Roman" w:cs="Times New Roman"/>
                        <w:sz w:val="14"/>
                        <w:szCs w:val="14"/>
                      </w:rPr>
                    </w:pPr>
                    <w:r w:rsidRPr="00B510FD"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10</w:t>
                    </w:r>
                  </w:p>
                </w:txbxContent>
              </v:textbox>
            </v:rect>
            <v:rect id="Rectangle 1720" o:spid="_x0000_s1250" style="position:absolute;left:13665;top:19780;width:514;height:2616;visibility:visible" filled="f" stroked="f">
              <v:textbox style="mso-next-textbox:#Rectangle 1720" inset="0,0,0,0">
                <w:txbxContent>
                  <w:p w:rsidR="00602E33" w:rsidRPr="00B510FD" w:rsidRDefault="00602E33" w:rsidP="00611B59">
                    <w:pPr>
                      <w:rPr>
                        <w:rFonts w:ascii="Times New Roman" w:hAnsi="Times New Roman" w:cs="Times New Roman"/>
                        <w:sz w:val="11"/>
                        <w:szCs w:val="11"/>
                      </w:rPr>
                    </w:pPr>
                    <w:r w:rsidRPr="00B510FD">
                      <w:rPr>
                        <w:rFonts w:ascii="Times New Roman" w:hAnsi="Times New Roman" w:cs="Times New Roman"/>
                        <w:color w:val="000000"/>
                        <w:sz w:val="11"/>
                        <w:szCs w:val="11"/>
                        <w:lang w:val="en-US"/>
                      </w:rPr>
                      <w:t>2</w:t>
                    </w:r>
                  </w:p>
                </w:txbxContent>
              </v:textbox>
            </v:rect>
            <v:line id="Line 1721" o:spid="_x0000_s1251" style="position:absolute;flip:y;visibility:visible" from="14312,19437" to="14319,19608" o:connectortype="straight"/>
            <v:line id="Line 1722" o:spid="_x0000_s1252" style="position:absolute;visibility:visible" from="14312,215" to="14319,330" o:connectortype="straight"/>
            <v:line id="Line 1723" o:spid="_x0000_s1253" style="position:absolute;flip:y;visibility:visible" from="14312,215" to="14319,19608" o:connectortype="straight"/>
            <v:line id="Line 1724" o:spid="_x0000_s1254" style="position:absolute;flip:y;visibility:visible" from="15220,19437" to="15227,19608" o:connectortype="straight"/>
            <v:line id="Line 1725" o:spid="_x0000_s1255" style="position:absolute;visibility:visible" from="15220,215" to="15227,330" o:connectortype="straight"/>
            <v:line id="Line 1726" o:spid="_x0000_s1256" style="position:absolute;flip:y;visibility:visible" from="15220,215" to="15227,19608" o:connectortype="straight"/>
            <v:line id="Line 1727" o:spid="_x0000_s1257" style="position:absolute;flip:y;visibility:visible" from="15786,19437" to="15792,19608" o:connectortype="straight"/>
            <v:line id="Line 1728" o:spid="_x0000_s1258" style="position:absolute;visibility:visible" from="15786,215" to="15792,330" o:connectortype="straight"/>
            <v:line id="Line 1729" o:spid="_x0000_s1259" style="position:absolute;flip:y;visibility:visible" from="15786,215" to="15792,19608" o:connectortype="straight"/>
            <v:line id="Line 1730" o:spid="_x0000_s1260" style="position:absolute;flip:y;visibility:visible" from="16300,19437" to="16306,19608" o:connectortype="straight"/>
            <v:line id="Line 1731" o:spid="_x0000_s1261" style="position:absolute;visibility:visible" from="16300,215" to="16306,330" o:connectortype="straight"/>
            <v:line id="Line 1732" o:spid="_x0000_s1262" style="position:absolute;flip:y;visibility:visible" from="16300,215" to="16306,19608" o:connectortype="straight"/>
            <v:line id="Line 1733" o:spid="_x0000_s1263" style="position:absolute;flip:y;visibility:visible" from="16694,19437" to="16700,19608" o:connectortype="straight"/>
            <v:line id="Line 1734" o:spid="_x0000_s1264" style="position:absolute;visibility:visible" from="16694,215" to="16700,330" o:connectortype="straight"/>
            <v:line id="Line 1735" o:spid="_x0000_s1265" style="position:absolute;flip:y;visibility:visible" from="16694,215" to="16700,19608" o:connectortype="straight"/>
            <v:line id="Line 1736" o:spid="_x0000_s1266" style="position:absolute;flip:y;visibility:visible" from="16979,19437" to="16986,19608" o:connectortype="straight"/>
            <v:line id="Line 1737" o:spid="_x0000_s1267" style="position:absolute;visibility:visible" from="16979,215" to="16986,330" o:connectortype="straight"/>
            <v:line id="Line 1738" o:spid="_x0000_s1268" style="position:absolute;flip:y;visibility:visible" from="16979,215" to="16986,19608" o:connectortype="straight"/>
            <v:line id="Line 1739" o:spid="_x0000_s1269" style="position:absolute;flip:y;visibility:visible" from="17259,19437" to="17265,19608" o:connectortype="straight"/>
            <v:line id="Line 1740" o:spid="_x0000_s1270" style="position:absolute;visibility:visible" from="17259,215" to="17265,330" o:connectortype="straight"/>
            <v:line id="Line 1741" o:spid="_x0000_s1271" style="position:absolute;flip:y;visibility:visible" from="17259,215" to="17265,19608" o:connectortype="straight"/>
            <v:line id="Line 1742" o:spid="_x0000_s1272" style="position:absolute;flip:y;visibility:visible" from="17545,19437" to="17551,19608" o:connectortype="straight"/>
            <v:line id="Line 1743" o:spid="_x0000_s1273" style="position:absolute;visibility:visible" from="17545,215" to="17551,330" o:connectortype="straight"/>
            <v:line id="Line 1744" o:spid="_x0000_s1274" style="position:absolute;flip:y;visibility:visible" from="17545,215" to="17551,19608" o:connectortype="straight"/>
            <v:line id="Line 1745" o:spid="_x0000_s1275" style="position:absolute;flip:y;visibility:visible" from="17773,19437" to="17780,19608" o:connectortype="straight"/>
            <v:line id="Line 1746" o:spid="_x0000_s1276" style="position:absolute;visibility:visible" from="17773,215" to="17780,330" o:connectortype="straight"/>
            <v:line id="Line 1747" o:spid="_x0000_s1277" style="position:absolute;flip:y;visibility:visible" from="17773,215" to="17780,19608" o:connectortype="straight"/>
            <v:line id="Line 1748" o:spid="_x0000_s1278" style="position:absolute;flip:y;visibility:visible" from="17773,19329" to="17780,19608" o:connectortype="straight"/>
            <v:line id="Line 1749" o:spid="_x0000_s1279" style="position:absolute;visibility:visible" from="17773,215" to="17780,444" o:connectortype="straight"/>
            <v:rect id="Rectangle 1750" o:spid="_x0000_s1280" style="position:absolute;left:17259;top:20066;width:1276;height:2946;visibility:visible" filled="f" stroked="f">
              <v:textbox style="mso-next-textbox:#Rectangle 1750" inset="0,0,0,0">
                <w:txbxContent>
                  <w:p w:rsidR="00602E33" w:rsidRPr="00B510FD" w:rsidRDefault="00602E33" w:rsidP="00611B59">
                    <w:pPr>
                      <w:rPr>
                        <w:rFonts w:ascii="Times New Roman" w:hAnsi="Times New Roman" w:cs="Times New Roman"/>
                        <w:sz w:val="14"/>
                        <w:szCs w:val="14"/>
                      </w:rPr>
                    </w:pPr>
                    <w:r w:rsidRPr="00B510FD"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10</w:t>
                    </w:r>
                  </w:p>
                </w:txbxContent>
              </v:textbox>
            </v:rect>
            <v:rect id="Rectangle 1751" o:spid="_x0000_s1281" style="position:absolute;left:18554;top:19780;width:514;height:2616;visibility:visible" filled="f" stroked="f">
              <v:textbox style="mso-next-textbox:#Rectangle 1751" inset="0,0,0,0">
                <w:txbxContent>
                  <w:p w:rsidR="00602E33" w:rsidRPr="00B510FD" w:rsidRDefault="00602E33" w:rsidP="00611B59">
                    <w:pPr>
                      <w:rPr>
                        <w:rFonts w:ascii="Times New Roman" w:hAnsi="Times New Roman" w:cs="Times New Roman"/>
                        <w:sz w:val="11"/>
                        <w:szCs w:val="11"/>
                      </w:rPr>
                    </w:pPr>
                    <w:r w:rsidRPr="00B510FD">
                      <w:rPr>
                        <w:rFonts w:ascii="Times New Roman" w:hAnsi="Times New Roman" w:cs="Times New Roman"/>
                        <w:color w:val="000000"/>
                        <w:sz w:val="11"/>
                        <w:szCs w:val="11"/>
                        <w:lang w:val="en-US"/>
                      </w:rPr>
                      <w:t>3</w:t>
                    </w:r>
                  </w:p>
                </w:txbxContent>
              </v:textbox>
            </v:rect>
            <v:line id="Line 1752" o:spid="_x0000_s1282" style="position:absolute;flip:y;visibility:visible" from="19246,19437" to="19253,19608" o:connectortype="straight"/>
            <v:line id="Line 1753" o:spid="_x0000_s1283" style="position:absolute;visibility:visible" from="19246,215" to="19253,330" o:connectortype="straight"/>
            <v:line id="Line 1754" o:spid="_x0000_s1284" style="position:absolute;flip:y;visibility:visible" from="19246,215" to="19253,19608" o:connectortype="straight"/>
            <v:line id="Line 1755" o:spid="_x0000_s1285" style="position:absolute;flip:y;visibility:visible" from="20097,19437" to="20104,19608" o:connectortype="straight"/>
            <v:line id="Line 1756" o:spid="_x0000_s1286" style="position:absolute;visibility:visible" from="20097,215" to="20104,330" o:connectortype="straight"/>
            <v:line id="Line 1757" o:spid="_x0000_s1287" style="position:absolute;flip:y;visibility:visible" from="20097,215" to="20104,19608" o:connectortype="straight"/>
            <v:line id="Line 1758" o:spid="_x0000_s1288" style="position:absolute;flip:y;visibility:visible" from="20720,19437" to="20726,19608" o:connectortype="straight"/>
            <v:line id="Line 1759" o:spid="_x0000_s1289" style="position:absolute;visibility:visible" from="20720,215" to="20726,330" o:connectortype="straight"/>
            <v:line id="Line 1760" o:spid="_x0000_s1290" style="position:absolute;flip:y;visibility:visible" from="20720,215" to="20726,19608" o:connectortype="straight"/>
            <v:line id="Line 1761" o:spid="_x0000_s1291" style="position:absolute;flip:y;visibility:visible" from="21228,19437" to="21234,19608" o:connectortype="straight"/>
            <v:line id="Line 1762" o:spid="_x0000_s1292" style="position:absolute;visibility:visible" from="21228,215" to="21234,330" o:connectortype="straight"/>
            <v:line id="Line 1763" o:spid="_x0000_s1293" style="position:absolute;flip:y;visibility:visible" from="21228,215" to="21234,19608" o:connectortype="straight"/>
            <v:line id="Line 1764" o:spid="_x0000_s1294" style="position:absolute;flip:y;visibility:visible" from="21570,19437" to="21577,19608" o:connectortype="straight"/>
            <v:line id="Line 1765" o:spid="_x0000_s1295" style="position:absolute;visibility:visible" from="21570,215" to="21577,330" o:connectortype="straight"/>
            <v:line id="Line 1766" o:spid="_x0000_s1296" style="position:absolute;flip:y;visibility:visible" from="21570,215" to="21577,19608" o:connectortype="straight"/>
            <v:line id="Line 1767" o:spid="_x0000_s1297" style="position:absolute;flip:y;visibility:visible" from="21907,19437" to="21913,19608" o:connectortype="straight"/>
            <v:line id="Line 1768" o:spid="_x0000_s1298" style="position:absolute;visibility:visible" from="21907,215" to="21913,330" o:connectortype="straight"/>
            <v:line id="Line 1769" o:spid="_x0000_s1299" style="position:absolute;flip:y;visibility:visible" from="21907,215" to="21913,19608" o:connectortype="straight"/>
            <v:line id="Line 1770" o:spid="_x0000_s1300" style="position:absolute;flip:y;visibility:visible" from="22193,19437" to="22199,19608" o:connectortype="straight"/>
            <v:line id="Line 1771" o:spid="_x0000_s1301" style="position:absolute;visibility:visible" from="22193,215" to="22199,330" o:connectortype="straight"/>
            <v:line id="Line 1772" o:spid="_x0000_s1302" style="position:absolute;flip:y;visibility:visible" from="22193,215" to="22199,19608" o:connectortype="straight"/>
            <v:line id="Line 1773" o:spid="_x0000_s1303" style="position:absolute;flip:y;visibility:visible" from="22479,19437" to="22485,19608" o:connectortype="straight"/>
            <v:line id="Line 1774" o:spid="_x0000_s1304" style="position:absolute;visibility:visible" from="22479,215" to="22485,330" o:connectortype="straight"/>
            <v:line id="Line 1775" o:spid="_x0000_s1305" style="position:absolute;flip:y;visibility:visible" from="22479,215" to="22485,19608" o:connectortype="straight"/>
            <v:line id="Line 1776" o:spid="_x0000_s1306" style="position:absolute;flip:y;visibility:visible" from="22701,19437" to="22707,19608" o:connectortype="straight"/>
            <v:line id="Line 1777" o:spid="_x0000_s1307" style="position:absolute;visibility:visible" from="22701,215" to="22707,330" o:connectortype="straight"/>
            <v:line id="Line 1778" o:spid="_x0000_s1308" style="position:absolute;flip:y;visibility:visible" from="22701,215" to="22707,19608" o:connectortype="straight"/>
            <v:line id="Line 1779" o:spid="_x0000_s1309" style="position:absolute;flip:y;visibility:visible" from="22701,19329" to="22707,19608" o:connectortype="straight"/>
            <v:line id="Line 1780" o:spid="_x0000_s1310" style="position:absolute;visibility:visible" from="22701,215" to="22707,444" o:connectortype="straight"/>
            <v:rect id="Rectangle 1781" o:spid="_x0000_s1311" style="position:absolute;left:22199;top:20066;width:1276;height:2946;visibility:visible" filled="f" stroked="f">
              <v:textbox style="mso-next-textbox:#Rectangle 1781" inset="0,0,0,0">
                <w:txbxContent>
                  <w:p w:rsidR="00602E33" w:rsidRPr="00B510FD" w:rsidRDefault="00602E33" w:rsidP="00611B59">
                    <w:pPr>
                      <w:rPr>
                        <w:rFonts w:ascii="Times New Roman" w:hAnsi="Times New Roman" w:cs="Times New Roman"/>
                        <w:sz w:val="14"/>
                        <w:szCs w:val="14"/>
                      </w:rPr>
                    </w:pPr>
                    <w:r w:rsidRPr="00B510FD"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10</w:t>
                    </w:r>
                  </w:p>
                </w:txbxContent>
              </v:textbox>
            </v:rect>
            <v:rect id="Rectangle 1782" o:spid="_x0000_s1312" style="position:absolute;left:23494;top:19716;width:515;height:2616;visibility:visible" filled="f" stroked="f">
              <v:textbox style="mso-next-textbox:#Rectangle 1782" inset="0,0,0,0">
                <w:txbxContent>
                  <w:p w:rsidR="00602E33" w:rsidRPr="00B510FD" w:rsidRDefault="00602E33" w:rsidP="00611B59">
                    <w:pPr>
                      <w:rPr>
                        <w:rFonts w:ascii="Times New Roman" w:hAnsi="Times New Roman" w:cs="Times New Roman"/>
                        <w:sz w:val="11"/>
                        <w:szCs w:val="11"/>
                      </w:rPr>
                    </w:pPr>
                    <w:r w:rsidRPr="00B510FD">
                      <w:rPr>
                        <w:rFonts w:ascii="Times New Roman" w:hAnsi="Times New Roman" w:cs="Times New Roman"/>
                        <w:color w:val="000000"/>
                        <w:sz w:val="11"/>
                        <w:szCs w:val="11"/>
                        <w:lang w:val="en-US"/>
                      </w:rPr>
                      <w:t>4</w:t>
                    </w:r>
                  </w:p>
                </w:txbxContent>
              </v:textbox>
            </v:rect>
            <v:line id="Line 1783" o:spid="_x0000_s1313" style="position:absolute;flip:y;visibility:visible" from="24174,19437" to="24180,19608" o:connectortype="straight"/>
            <v:line id="Line 1784" o:spid="_x0000_s1314" style="position:absolute;visibility:visible" from="24174,215" to="24180,330" o:connectortype="straight"/>
            <v:line id="Line 1785" o:spid="_x0000_s1315" style="position:absolute;flip:y;visibility:visible" from="24174,215" to="24180,19608" o:connectortype="straight"/>
            <v:line id="Line 1786" o:spid="_x0000_s1316" style="position:absolute;flip:y;visibility:visible" from="25025,19437" to="25031,19608" o:connectortype="straight"/>
            <v:line id="Line 1787" o:spid="_x0000_s1317" style="position:absolute;visibility:visible" from="25025,215" to="25031,330" o:connectortype="straight"/>
            <v:line id="Line 1788" o:spid="_x0000_s1318" style="position:absolute;flip:y;visibility:visible" from="25025,215" to="25031,19608" o:connectortype="straight"/>
            <v:line id="Line 1789" o:spid="_x0000_s1319" style="position:absolute;flip:y;visibility:visible" from="25647,19437" to="25654,19608" o:connectortype="straight"/>
            <v:line id="Line 1790" o:spid="_x0000_s1320" style="position:absolute;visibility:visible" from="25647,215" to="25654,330" o:connectortype="straight"/>
            <v:line id="Line 1791" o:spid="_x0000_s1321" style="position:absolute;flip:y;visibility:visible" from="25647,215" to="25654,19608" o:connectortype="straight"/>
            <v:line id="Line 1792" o:spid="_x0000_s1322" style="position:absolute;flip:y;visibility:visible" from="26104,19437" to="26111,19608" o:connectortype="straight"/>
            <v:line id="Line 1793" o:spid="_x0000_s1323" style="position:absolute;visibility:visible" from="26104,215" to="26111,330" o:connectortype="straight"/>
            <v:line id="Line 1794" o:spid="_x0000_s1324" style="position:absolute;flip:y;visibility:visible" from="26104,215" to="26111,19608" o:connectortype="straight"/>
            <v:line id="Line 1795" o:spid="_x0000_s1325" style="position:absolute;flip:y;visibility:visible" from="26498,19437" to="26504,19608" o:connectortype="straight"/>
            <v:line id="Line 1796" o:spid="_x0000_s1326" style="position:absolute;visibility:visible" from="26498,215" to="26504,330" o:connectortype="straight"/>
            <v:line id="Line 1797" o:spid="_x0000_s1327" style="position:absolute;flip:y;visibility:visible" from="26498,215" to="26504,19608" o:connectortype="straight"/>
            <v:line id="Line 1798" o:spid="_x0000_s1328" style="position:absolute;flip:y;visibility:visible" from="26841,19437" to="26847,19608" o:connectortype="straight"/>
            <v:line id="Line 1799" o:spid="_x0000_s1329" style="position:absolute;visibility:visible" from="26841,215" to="26847,330" o:connectortype="straight"/>
            <v:line id="Line 1800" o:spid="_x0000_s1330" style="position:absolute;flip:y;visibility:visible" from="26841,215" to="26847,19608" o:connectortype="straight"/>
            <v:line id="Line 1801" o:spid="_x0000_s1331" style="position:absolute;flip:y;visibility:visible" from="27127,19437" to="27133,19608" o:connectortype="straight"/>
            <v:line id="Line 1802" o:spid="_x0000_s1332" style="position:absolute;visibility:visible" from="27127,215" to="27133,330" o:connectortype="straight"/>
            <v:line id="Line 1803" o:spid="_x0000_s1333" style="position:absolute;flip:y;visibility:visible" from="27127,215" to="27133,19608" o:connectortype="straight"/>
            <v:line id="Line 1804" o:spid="_x0000_s1334" style="position:absolute;flip:y;visibility:visible" from="27406,19437" to="27412,19608" o:connectortype="straight"/>
            <v:line id="Line 1805" o:spid="_x0000_s1335" style="position:absolute;visibility:visible" from="27406,215" to="27412,330" o:connectortype="straight"/>
            <v:line id="Line 1806" o:spid="_x0000_s1336" style="position:absolute;flip:y;visibility:visible" from="27406,215" to="27412,19608" o:connectortype="straight"/>
            <v:line id="Line 1807" o:spid="_x0000_s1337" style="position:absolute;flip:y;visibility:visible" from="27635,19437" to="27641,19608" o:connectortype="straight"/>
            <v:line id="Line 1808" o:spid="_x0000_s1338" style="position:absolute;visibility:visible" from="27635,215" to="27641,330" o:connectortype="straight"/>
            <v:line id="Line 1809" o:spid="_x0000_s1339" style="position:absolute;flip:y;visibility:visible" from="27635,215" to="27641,19608" o:connectortype="straight"/>
            <v:line id="Line 1810" o:spid="_x0000_s1340" style="position:absolute;flip:y;visibility:visible" from="27635,19329" to="27641,19608" o:connectortype="straight"/>
            <v:line id="Line 1811" o:spid="_x0000_s1341" style="position:absolute;visibility:visible" from="27635,215" to="27641,444" o:connectortype="straight"/>
            <v:rect id="Rectangle 1812" o:spid="_x0000_s1342" style="position:absolute;left:25361;top:19843;width:2648;height:1943;visibility:visible" filled="f" stroked="f">
              <v:textbox style="mso-next-textbox:#Rectangle 1812" inset="0,0,0,0">
                <w:txbxContent>
                  <w:p w:rsidR="00602E33" w:rsidRPr="00B510FD" w:rsidRDefault="00602E33" w:rsidP="00611B59">
                    <w:pPr>
                      <w:rPr>
                        <w:rFonts w:ascii="Times New Roman" w:hAnsi="Times New Roman" w:cs="Times New Roman"/>
                        <w:sz w:val="14"/>
                        <w:szCs w:val="14"/>
                      </w:rPr>
                    </w:pPr>
                    <w:r w:rsidRPr="00B510FD"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14"/>
                        <w:szCs w:val="14"/>
                        <w:lang w:val="en-US"/>
                      </w:rPr>
                      <w:t>f</w:t>
                    </w:r>
                    <w:r w:rsidRPr="00B510FD"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 xml:space="preserve">, </w:t>
                    </w:r>
                    <w:r w:rsidRPr="00B510FD"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</w:rPr>
                      <w:t>Гц</w:t>
                    </w:r>
                  </w:p>
                </w:txbxContent>
              </v:textbox>
            </v:rect>
            <v:line id="Line 1813" o:spid="_x0000_s1343" style="position:absolute;visibility:visible" from="3035,19608" to="3257,19615" o:connectortype="straight"/>
            <v:line id="Line 1814" o:spid="_x0000_s1344" style="position:absolute;flip:x;visibility:visible" from="27349,19608" to="27635,19615" o:connectortype="straight"/>
            <v:rect id="Rectangle 1815" o:spid="_x0000_s1345" style="position:absolute;left:1175;top:18777;width:1695;height:2946;visibility:visible" filled="f" stroked="f">
              <v:textbox style="mso-next-textbox:#Rectangle 1815" inset="0,0,0,0">
                <w:txbxContent>
                  <w:p w:rsidR="00602E33" w:rsidRPr="00B510FD" w:rsidRDefault="00602E33" w:rsidP="00611B59">
                    <w:pPr>
                      <w:rPr>
                        <w:rFonts w:ascii="Times New Roman" w:hAnsi="Times New Roman" w:cs="Times New Roman"/>
                        <w:sz w:val="14"/>
                        <w:szCs w:val="14"/>
                      </w:rPr>
                    </w:pPr>
                    <w:r w:rsidRPr="00B510FD"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-60</w:t>
                    </w:r>
                  </w:p>
                </w:txbxContent>
              </v:textbox>
            </v:rect>
            <v:line id="Line 1816" o:spid="_x0000_s1346" style="position:absolute;visibility:visible" from="3035,16376" to="3257,16383" o:connectortype="straight"/>
            <v:line id="Line 1817" o:spid="_x0000_s1347" style="position:absolute;flip:x;visibility:visible" from="27349,16376" to="27635,16383" o:connectortype="straight"/>
            <v:rect id="Rectangle 1818" o:spid="_x0000_s1348" style="position:absolute;left:1245;top:15671;width:1695;height:2947;visibility:visible" filled="f" stroked="f">
              <v:textbox style="mso-next-textbox:#Rectangle 1818" inset="0,0,0,0">
                <w:txbxContent>
                  <w:p w:rsidR="00602E33" w:rsidRPr="00B510FD" w:rsidRDefault="00602E33" w:rsidP="00611B59">
                    <w:pPr>
                      <w:rPr>
                        <w:rFonts w:ascii="Times New Roman" w:hAnsi="Times New Roman" w:cs="Times New Roman"/>
                        <w:sz w:val="14"/>
                        <w:szCs w:val="14"/>
                      </w:rPr>
                    </w:pPr>
                    <w:r w:rsidRPr="00B510FD"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-40</w:t>
                    </w:r>
                  </w:p>
                </w:txbxContent>
              </v:textbox>
            </v:rect>
            <v:line id="Line 1819" o:spid="_x0000_s1349" style="position:absolute;visibility:visible" from="3035,13144" to="3257,13150" o:connectortype="straight"/>
            <v:line id="Line 1820" o:spid="_x0000_s1350" style="position:absolute;flip:x;visibility:visible" from="27349,13144" to="27635,13150" o:connectortype="straight"/>
            <v:rect id="Rectangle 1821" o:spid="_x0000_s1351" style="position:absolute;left:1175;top:12408;width:1695;height:2946;visibility:visible" filled="f" stroked="f">
              <v:textbox style="mso-next-textbox:#Rectangle 1821" inset="0,0,0,0">
                <w:txbxContent>
                  <w:p w:rsidR="00602E33" w:rsidRPr="00B510FD" w:rsidRDefault="00602E33" w:rsidP="00611B59">
                    <w:pPr>
                      <w:rPr>
                        <w:rFonts w:ascii="Times New Roman" w:hAnsi="Times New Roman" w:cs="Times New Roman"/>
                        <w:sz w:val="14"/>
                        <w:szCs w:val="14"/>
                      </w:rPr>
                    </w:pPr>
                    <w:r w:rsidRPr="00B510FD"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-20</w:t>
                    </w:r>
                  </w:p>
                </w:txbxContent>
              </v:textbox>
            </v:rect>
            <v:line id="Line 1822" o:spid="_x0000_s1352" style="position:absolute;visibility:visible" from="3035,9912" to="3257,9918" o:connectortype="straight"/>
            <v:line id="Line 1823" o:spid="_x0000_s1353" style="position:absolute;flip:x;visibility:visible" from="27349,9912" to="27635,9918" o:connectortype="straight"/>
            <v:rect id="Rectangle 1824" o:spid="_x0000_s1354" style="position:absolute;left:2121;top:9207;width:641;height:2947;visibility:visible" filled="f" stroked="f">
              <v:textbox style="mso-next-textbox:#Rectangle 1824" inset="0,0,0,0">
                <w:txbxContent>
                  <w:p w:rsidR="00602E33" w:rsidRPr="00B510FD" w:rsidRDefault="00602E33" w:rsidP="00611B59">
                    <w:pPr>
                      <w:rPr>
                        <w:rFonts w:ascii="Times New Roman" w:hAnsi="Times New Roman" w:cs="Times New Roman"/>
                        <w:sz w:val="14"/>
                        <w:szCs w:val="14"/>
                      </w:rPr>
                    </w:pPr>
                    <w:r w:rsidRPr="00B510FD"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0</w:t>
                    </w:r>
                  </w:p>
                </w:txbxContent>
              </v:textbox>
            </v:rect>
            <v:line id="Line 1825" o:spid="_x0000_s1355" style="position:absolute;visibility:visible" from="3035,6680" to="3257,6686" o:connectortype="straight"/>
            <v:line id="Line 1826" o:spid="_x0000_s1356" style="position:absolute;flip:x;visibility:visible" from="27349,6680" to="27635,6686" o:connectortype="straight"/>
            <v:rect id="Rectangle 1827" o:spid="_x0000_s1357" style="position:absolute;left:1473;top:5937;width:1276;height:2946;visibility:visible" filled="f" stroked="f">
              <v:textbox style="mso-next-textbox:#Rectangle 1827" inset="0,0,0,0">
                <w:txbxContent>
                  <w:p w:rsidR="00602E33" w:rsidRPr="00B510FD" w:rsidRDefault="00602E33" w:rsidP="00611B59">
                    <w:pPr>
                      <w:rPr>
                        <w:rFonts w:ascii="Times New Roman" w:hAnsi="Times New Roman" w:cs="Times New Roman"/>
                        <w:sz w:val="14"/>
                        <w:szCs w:val="14"/>
                      </w:rPr>
                    </w:pPr>
                    <w:r w:rsidRPr="00B510FD"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20</w:t>
                    </w:r>
                  </w:p>
                </w:txbxContent>
              </v:textbox>
            </v:rect>
            <v:line id="Line 1828" o:spid="_x0000_s1358" style="position:absolute;visibility:visible" from="3035,3448" to="3257,3454" o:connectortype="straight"/>
            <v:line id="Line 1829" o:spid="_x0000_s1359" style="position:absolute;flip:x;visibility:visible" from="27349,3448" to="27635,3454" o:connectortype="straight"/>
            <v:rect id="Rectangle 1830" o:spid="_x0000_s1360" style="position:absolute;left:1473;top:2705;width:1276;height:2946;visibility:visible" filled="f" stroked="f">
              <v:textbox style="mso-next-textbox:#Rectangle 1830" inset="0,0,0,0">
                <w:txbxContent>
                  <w:p w:rsidR="00602E33" w:rsidRPr="00B510FD" w:rsidRDefault="00602E33" w:rsidP="00611B59">
                    <w:pPr>
                      <w:rPr>
                        <w:rFonts w:ascii="Times New Roman" w:hAnsi="Times New Roman" w:cs="Times New Roman"/>
                        <w:sz w:val="14"/>
                        <w:szCs w:val="14"/>
                      </w:rPr>
                    </w:pPr>
                    <w:r w:rsidRPr="00B510FD"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  <w:lang w:val="en-US"/>
                      </w:rPr>
                      <w:t>40</w:t>
                    </w:r>
                  </w:p>
                </w:txbxContent>
              </v:textbox>
            </v:rect>
            <v:line id="Line 1831" o:spid="_x0000_s1361" style="position:absolute;visibility:visible" from="3035,215" to="3257,222" o:connectortype="straight"/>
            <v:line id="Line 1832" o:spid="_x0000_s1362" style="position:absolute;flip:x;visibility:visible" from="27349,215" to="27635,222" o:connectortype="straight"/>
            <v:rect id="Rectangle 1833" o:spid="_x0000_s1363" style="position:absolute;width:2788;height:2946;visibility:visible" filled="f" stroked="f">
              <v:textbox style="mso-next-textbox:#Rectangle 1833" inset="0,0,0,0">
                <w:txbxContent>
                  <w:p w:rsidR="00602E33" w:rsidRPr="00B510FD" w:rsidRDefault="00602E33" w:rsidP="00611B59">
                    <w:pPr>
                      <w:rPr>
                        <w:rFonts w:ascii="Times New Roman" w:hAnsi="Times New Roman" w:cs="Times New Roman"/>
                        <w:sz w:val="14"/>
                        <w:szCs w:val="14"/>
                        <w:lang w:val="en-US"/>
                      </w:rPr>
                    </w:pPr>
                    <w:r w:rsidRPr="00B510FD"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14"/>
                        <w:szCs w:val="14"/>
                        <w:lang w:val="en-US"/>
                      </w:rPr>
                      <w:t>A</w:t>
                    </w:r>
                    <w:r w:rsidRPr="00B510FD">
                      <w:rPr>
                        <w:rFonts w:ascii="Times New Roman" w:hAnsi="Times New Roman" w:cs="Times New Roman"/>
                        <w:color w:val="000000"/>
                        <w:sz w:val="14"/>
                        <w:szCs w:val="14"/>
                      </w:rPr>
                      <w:t>, дБ</w:t>
                    </w:r>
                  </w:p>
                </w:txbxContent>
              </v:textbox>
            </v:rect>
            <v:line id="Line 1834" o:spid="_x0000_s1364" style="position:absolute;visibility:visible" from="3035,215" to="27635,222" o:connectortype="straight"/>
            <v:line id="Line 1835" o:spid="_x0000_s1365" style="position:absolute;visibility:visible" from="3035,19608" to="27635,19615" o:connectortype="straight"/>
            <v:line id="Line 1836" o:spid="_x0000_s1366" style="position:absolute;flip:y;visibility:visible" from="27635,215" to="27641,19608" o:connectortype="straight"/>
            <v:line id="Line 1837" o:spid="_x0000_s1367" style="position:absolute;flip:y;visibility:visible" from="3035,215" to="3041,19608" o:connectortype="straight"/>
            <v:shape id="Freeform 1838" o:spid="_x0000_s1368" style="position:absolute;left:3035;top:9855;width:9239;height:228;visibility:visible;mso-wrap-style:square;v-text-anchor:top" coordsize="1455,36" path="m,36l44,27r45,l125,18r35,l196,18r27,l250,9r17,l294,9r18,l339,9r18,l375,9r17,l401,9r18,l437,9r9,l464,9r9,l491,9r9,l517,9r9,l535,9r9,l553,9r9,l580,9r9,l598,9r9,l616,9r9,l633,9r9,l651,9r9,l669,9r9,l687,9r9,l705,9r9,l723,9r9,l741,9r9,l758,9r9,l776,9r9,l794,9r9,l812,9r9,l830,9r9,l848,9r9,l866,9r9,l883,9r9,l901,9r9,l919,9r9,l937,9r9,l955,9r9,l973,9r9,l991,9r8,l1008,9r9,l1026,9r9,l1044,9r9,l1062,9r9,l1080,9r9,l1098,9r9,l1116,9r8,l1133,9r9,l1151,9r9,l1169,9r9,l1187,9r9,l1205,9r9,l1223,9r9,l1241,9r8,l1258,9r9,l1276,9r9,-9l1294,r9,l1312,r9,l1330,r9,l1348,r9,l1365,r9,l1383,r9,l1401,r9,l1419,r9,l1437,r9,l1455,e" filled="f" strokeweight="1.5pt">
              <v:path arrowok="t" o:connecttype="custom" o:connectlocs="56515,17145;124460,11430;169545,5715;215265,5715;248920,5715;277495,5715;300355,5715;328295,5715;345440,5715;368300,5715;385445,5715;401955,5715;419100,5715;436245,5715;453390,5715;470535,5715;487045,5715;504190,5715;521335,5715;538480,5715;555625,5715;572135,5715;589280,5715;606425,5715;623570,5715;640080,5715;657225,5715;674370,5715;691515,5715;708660,5715;725170,5715;742315,5715;759460,5715;776605,5715;793115,5715;810260,5715;827405,0;844550,0;861695,0;878205,0;895350,0;912495,0" o:connectangles="0,0,0,0,0,0,0,0,0,0,0,0,0,0,0,0,0,0,0,0,0,0,0,0,0,0,0,0,0,0,0,0,0,0,0,0,0,0,0,0,0,0"/>
            </v:shape>
            <v:shape id="Freeform 1839" o:spid="_x0000_s1369" style="position:absolute;left:12274;top:9569;width:7195;height:286;visibility:visible;mso-wrap-style:square;v-text-anchor:top" coordsize="1133,45" path="m,45r9,l18,45r9,l35,45r9,l53,45r9,l71,45r9,l89,45r9,l107,45r9,l125,45r9,l143,45r9,l160,45r9,l178,45r9,l196,45r9,l214,45r9,l232,45r9,l250,45r9,l268,45r8,l285,45r9,l303,45r9,l321,45r9,l339,45r9,l357,45r9,l375,45r9,l393,45r8,l410,45r9,l428,45r9,l446,45r9,l464,45r9,l482,45r9,l500,45r9,l518,45r8,l535,45r9,l553,45r9,l571,45r9,l589,45r9,l607,45r9,l625,45r9,l642,45r9,l660,45r9,l678,45r9,l696,45r9,l714,45r9,l732,45r9,l750,45r9,l767,45r9,l785,45r9,l803,45r9,l821,45r9,l839,45r9,l857,45r9,-9l875,36r9,l892,36r9,l910,36r9,l928,36r9,l946,36r9,l964,36r9,l982,27r9,l1000,27r8,l1017,27r9,l1035,27r9,-9l1053,18r9,l1071,18r9,l1089,9r9,l1107,9r9,l1125,r8,e" filled="f" strokeweight="1.5pt">
              <v:path arrowok="t" o:connecttype="custom" o:connectlocs="11430,28575;27940,28575;45085,28575;62230,28575;79375,28575;96520,28575;113030,28575;130175,28575;147320,28575;164465,28575;180975,28575;198120,28575;215265,28575;232410,28575;249555,28575;266065,28575;283210,28575;300355,28575;317500,28575;334010,28575;351155,28575;368300,28575;385445,28575;402590,28575;419100,28575;436245,28575;453390,28575;470535,28575;487045,28575;504190,28575;521335,28575;538480,28575;555625,22860;572135,22860;589280,22860;606425,22860;623570,17145;640080,17145;657225,17145;674370,11430;691515,5715;708660,5715" o:connectangles="0,0,0,0,0,0,0,0,0,0,0,0,0,0,0,0,0,0,0,0,0,0,0,0,0,0,0,0,0,0,0,0,0,0,0,0,0,0,0,0,0,0"/>
            </v:shape>
            <v:shape id="Freeform 1840" o:spid="_x0000_s1370" style="position:absolute;left:19469;top:1009;width:6013;height:14459;visibility:visible;mso-wrap-style:square;v-text-anchor:top" coordsize="947,2277" path="m,1348r9,l18,1339r9,l36,1331r9,l54,1331r9,-9l72,1313r9,l90,1304r9,-9l108,1295r9,-9l125,1277r9,-9l143,1259r9,-9l170,1232r,-9l188,1206r,-18l206,1170r,-27l215,1134r,-18l224,1107r,-18l233,1080r,-35l241,1036r,-45l250,982r,-62l259,911r,-107l268,795r,-304l277,482,277,r,670l286,679r,196l295,884r,98l304,991r,72l313,1072r,44l322,1125r,45l331,1179r,27l340,1214r,27l349,1250r,27l358,1286r,27l366,1322r,17l375,1348r,18l393,1384r,27l402,1420r,18l420,1456r,17l438,1491r,27l456,1536r,18l474,1572r,9l491,1598r,18l509,1634r,18l518,1661r18,18l536,1697r9,9l563,1724r,17l572,1750r18,18l590,1777r17,18l607,1804r18,18l625,1831r18,18l643,1857r18,18l661,1884r18,18l679,1911r18,18l697,1938r9,9l724,1965r,9l741,1991r,9l759,2018r,9l768,2036r18,18l786,2063r9,9l813,2090r,9l831,2116r,9l840,2134r17,18l857,2161r9,9l884,2188r,9l893,2206r18,18l911,2233r9,9l938,2259r,9l947,2277e" filled="f" strokeweight="1.5pt">
              <v:path arrowok="t" o:connecttype="custom" o:connectlocs="11430,850265;28575,845185;45720,833755;62865,822325;79375,810895;96520,793750;119380,765810;130810,725805;142240,702945;147955,663575;158750,623570;164465,510540;175895,306070;181610,431165;187325,623570;198755,680720;204470,742950;215900,770890;221615,810895;232410,839470;238125,867410;255270,901700;266700,935355;289560,975360;300990,1003935;323215,1037590;340360,1066165;357505,1094740;374650,1122680;385445,1145540;408305,1174115;419735,1196340;442595,1224915;459740,1247775;470535,1270000;487680,1292860;504825,1315720;527685,1343660;544195,1366520;561340,1389380;578485,1412240;595630,1434465" o:connectangles="0,0,0,0,0,0,0,0,0,0,0,0,0,0,0,0,0,0,0,0,0,0,0,0,0,0,0,0,0,0,0,0,0,0,0,0,0,0,0,0,0,0"/>
            </v:shape>
            <v:shape id="Freeform 1841" o:spid="_x0000_s1371" style="position:absolute;left:25482;top:15468;width:2096;height:2781;visibility:visible;mso-wrap-style:square;v-text-anchor:top" coordsize="330,438" path="m,l18,18r,9l26,36,44,54r,9l53,72,71,90r,8l80,107r18,18l98,134r9,9l125,161r,9l134,179r17,18l151,206r9,9l178,232r,9l187,250r18,18l205,277r9,9l232,304r,9l241,322r18,18l259,349r9,8l285,375r,9l294,393r9,9l321,420r,9l330,438e" filled="f" strokeweight="1.5pt">
              <v:path arrowok="t" o:connecttype="custom" o:connectlocs="0,0;11430,11430;11430,17145;16510,22860;27940,34290;27940,40005;33655,45720;45085,57150;45085,62230;50800,67945;62230,79375;62230,85090;67945,90805;79375,102235;79375,107950;85090,113665;95885,125095;95885,130810;101600,136525;113030,147320;113030,153035;118745,158750;130175,170180;130175,175895;135890,181610;147320,193040;147320,198755;153035,204470;164465,215900;164465,221615;170180,226695;180975,238125;180975,243840;186690,249555;192405,255270;203835,266700;203835,272415;209550,278130" o:connectangles="0,0,0,0,0,0,0,0,0,0,0,0,0,0,0,0,0,0,0,0,0,0,0,0,0,0,0,0,0,0,0,0,0,0,0,0,0,0"/>
            </v:shape>
            <v:rect id="Rectangle 1842" o:spid="_x0000_s1372" style="position:absolute;left:14338;top:21742;width:2648;height:1943;visibility:visible" filled="f" stroked="f">
              <v:textbox style="mso-next-textbox:#Rectangle 1842" inset="0,0,0,0">
                <w:txbxContent>
                  <w:p w:rsidR="00602E33" w:rsidRPr="00C7778E" w:rsidRDefault="00602E33" w:rsidP="00611B59">
                    <w:pPr>
                      <w:rPr>
                        <w:rFonts w:ascii="Times New Roman" w:hAnsi="Times New Roman" w:cs="Times New Roman"/>
                        <w:sz w:val="18"/>
                        <w:szCs w:val="18"/>
                      </w:rPr>
                    </w:pPr>
                    <w:r w:rsidRPr="00C7778E"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18"/>
                        <w:szCs w:val="18"/>
                      </w:rPr>
                      <w:t>а</w:t>
                    </w:r>
                  </w:p>
                </w:txbxContent>
              </v:textbox>
            </v:rect>
            <w10:anchorlock/>
          </v:group>
        </w:pict>
      </w:r>
      <w:r>
        <w:rPr>
          <w:sz w:val="18"/>
          <w:szCs w:val="18"/>
        </w:rPr>
      </w:r>
      <w:r>
        <w:rPr>
          <w:sz w:val="18"/>
          <w:szCs w:val="18"/>
        </w:rPr>
        <w:pict>
          <v:group id="Полотно 1580" o:spid="_x0000_s1373" editas="canvas" style="width:141.75pt;height:62.05pt;mso-position-horizontal-relative:char;mso-position-vertical-relative:line" coordsize="28086,16973">
            <v:shape id="_x0000_s1374" type="#_x0000_t75" style="position:absolute;width:28086;height:16973;visibility:visible">
              <v:fill o:detectmouseclick="t"/>
              <v:path o:connecttype="none"/>
            </v:shape>
            <v:line id="Line 1582" o:spid="_x0000_s1375" style="position:absolute;visibility:visible" from="2787,12045" to="26866,12052" o:connectortype="straight"/>
            <v:line id="Line 1583" o:spid="_x0000_s1376" style="position:absolute;visibility:visible" from="2787,9112" to="26866,9118" o:connectortype="straight"/>
            <v:line id="Line 1584" o:spid="_x0000_s1377" style="position:absolute;visibility:visible" from="2787,6178" to="26866,6184" o:connectortype="straight"/>
            <v:line id="Line 1585" o:spid="_x0000_s1378" style="position:absolute;visibility:visible" from="2787,3251" to="26866,3257" o:connectortype="straight"/>
            <v:line id="Line 1586" o:spid="_x0000_s1379" style="position:absolute;visibility:visible" from="2787,317" to="26866,323" o:connectortype="straight"/>
            <v:rect id="Rectangle 1587" o:spid="_x0000_s1380" style="position:absolute;left:2318;top:12312;width:1276;height:2947;visibility:visible" filled="f" stroked="f">
              <v:textbox inset="0,0,0,0">
                <w:txbxContent>
                  <w:p w:rsidR="00602E33" w:rsidRPr="00B510FD" w:rsidRDefault="00602E33" w:rsidP="00643756">
                    <w:pPr>
                      <w:rPr>
                        <w:rFonts w:ascii="Times New Roman" w:hAnsi="Times New Roman" w:cs="Times New Roman"/>
                        <w:sz w:val="12"/>
                        <w:szCs w:val="12"/>
                      </w:rPr>
                    </w:pPr>
                    <w:r w:rsidRPr="00B510FD">
                      <w:rPr>
                        <w:rFonts w:ascii="Times New Roman" w:hAnsi="Times New Roman" w:cs="Times New Roman"/>
                        <w:color w:val="000000"/>
                        <w:sz w:val="12"/>
                        <w:szCs w:val="12"/>
                        <w:lang w:val="en-US"/>
                      </w:rPr>
                      <w:t>10</w:t>
                    </w:r>
                  </w:p>
                </w:txbxContent>
              </v:textbox>
            </v:rect>
            <v:rect id="Rectangle 1588" o:spid="_x0000_s1381" style="position:absolute;left:3632;top:12071;width:515;height:2616;visibility:visible" filled="f" stroked="f">
              <v:textbox inset="0,0,0,0">
                <w:txbxContent>
                  <w:p w:rsidR="00602E33" w:rsidRPr="00B510FD" w:rsidRDefault="00602E33" w:rsidP="00643756">
                    <w:pPr>
                      <w:rPr>
                        <w:rFonts w:ascii="Times New Roman" w:hAnsi="Times New Roman" w:cs="Times New Roman"/>
                        <w:sz w:val="10"/>
                        <w:szCs w:val="10"/>
                      </w:rPr>
                    </w:pPr>
                    <w:r w:rsidRPr="00B510FD">
                      <w:rPr>
                        <w:rFonts w:ascii="Times New Roman" w:hAnsi="Times New Roman" w:cs="Times New Roman"/>
                        <w:color w:val="000000"/>
                        <w:sz w:val="10"/>
                        <w:szCs w:val="10"/>
                        <w:lang w:val="en-US"/>
                      </w:rPr>
                      <w:t>0</w:t>
                    </w:r>
                  </w:p>
                </w:txbxContent>
              </v:textbox>
            </v:rect>
            <v:line id="Line 1589" o:spid="_x0000_s1382" style="position:absolute;flip:y;visibility:visible" from="6388,317" to="6394,12052" o:connectortype="straight"/>
            <v:line id="Line 1590" o:spid="_x0000_s1383" style="position:absolute;flip:y;visibility:visible" from="8496,323" to="8502,12052" o:connectortype="straight"/>
            <v:line id="Line 1591" o:spid="_x0000_s1384" style="position:absolute;flip:y;visibility:visible" from="10026,317" to="10033,12045" o:connectortype="straight"/>
            <v:line id="Line 1592" o:spid="_x0000_s1385" style="position:absolute;flip:y;visibility:visible" from="11182,317" to="11188,12052" o:connectortype="straight"/>
            <v:line id="Line 1593" o:spid="_x0000_s1386" style="position:absolute;flip:y;visibility:visible" from="12141,317" to="12147,12052" o:connectortype="straight"/>
            <v:line id="Line 1594" o:spid="_x0000_s1387" style="position:absolute;flip:y;visibility:visible" from="12954,317" to="12960,12052" o:connectortype="straight"/>
            <v:line id="Line 1595" o:spid="_x0000_s1388" style="position:absolute;flip:y;visibility:visible" from="13627,323" to="13633,12052" o:connectortype="straight"/>
            <v:line id="Line 1596" o:spid="_x0000_s1389" style="position:absolute;flip:y;visibility:visible" from="14249,323" to="14255,12052" o:connectortype="straight"/>
            <v:line id="Line 1597" o:spid="_x0000_s1390" style="position:absolute;flip:y;visibility:visible" from="14827,317" to="14833,12045" o:connectortype="straight"/>
            <v:rect id="Rectangle 1598" o:spid="_x0000_s1391" style="position:absolute;left:14395;top:12376;width:1277;height:2946;visibility:visible" filled="f" stroked="f">
              <v:textbox inset="0,0,0,0">
                <w:txbxContent>
                  <w:p w:rsidR="00602E33" w:rsidRPr="00B510FD" w:rsidRDefault="00602E33" w:rsidP="00643756">
                    <w:pPr>
                      <w:rPr>
                        <w:rFonts w:ascii="Times New Roman" w:hAnsi="Times New Roman" w:cs="Times New Roman"/>
                        <w:sz w:val="12"/>
                        <w:szCs w:val="12"/>
                      </w:rPr>
                    </w:pPr>
                    <w:r w:rsidRPr="00B510FD">
                      <w:rPr>
                        <w:rFonts w:ascii="Times New Roman" w:hAnsi="Times New Roman" w:cs="Times New Roman"/>
                        <w:color w:val="000000"/>
                        <w:sz w:val="12"/>
                        <w:szCs w:val="12"/>
                        <w:lang w:val="en-US"/>
                      </w:rPr>
                      <w:t>10</w:t>
                    </w:r>
                  </w:p>
                </w:txbxContent>
              </v:textbox>
            </v:rect>
            <v:rect id="Rectangle 1599" o:spid="_x0000_s1392" style="position:absolute;left:15678;top:12134;width:514;height:2617;visibility:visible" filled="f" stroked="f">
              <v:textbox inset="0,0,0,0">
                <w:txbxContent>
                  <w:p w:rsidR="00602E33" w:rsidRPr="00B510FD" w:rsidRDefault="00602E33" w:rsidP="00643756">
                    <w:pPr>
                      <w:rPr>
                        <w:rFonts w:ascii="Times New Roman" w:hAnsi="Times New Roman" w:cs="Times New Roman"/>
                        <w:sz w:val="10"/>
                        <w:szCs w:val="10"/>
                      </w:rPr>
                    </w:pPr>
                    <w:r w:rsidRPr="00B510FD">
                      <w:rPr>
                        <w:rFonts w:ascii="Times New Roman" w:hAnsi="Times New Roman" w:cs="Times New Roman"/>
                        <w:color w:val="000000"/>
                        <w:sz w:val="10"/>
                        <w:szCs w:val="10"/>
                        <w:lang w:val="en-US"/>
                      </w:rPr>
                      <w:t>1</w:t>
                    </w:r>
                  </w:p>
                </w:txbxContent>
              </v:textbox>
            </v:rect>
            <v:line id="Line 1600" o:spid="_x0000_s1393" style="position:absolute;flip:y;visibility:visible" from="18427,323" to="18434,12045" o:connectortype="straight"/>
            <v:line id="Line 1601" o:spid="_x0000_s1394" style="position:absolute;flip:y;visibility:visible" from="20535,323" to="20542,12052" o:connectortype="straight"/>
            <v:line id="Line 1602" o:spid="_x0000_s1395" style="position:absolute;flip:y;visibility:visible" from="22072,317" to="22078,12052" o:connectortype="straight"/>
            <v:line id="Line 1603" o:spid="_x0000_s1396" style="position:absolute;flip:y;visibility:visible" from="23221,317" to="23228,12052" o:connectortype="straight"/>
            <v:line id="Line 1604" o:spid="_x0000_s1397" style="position:absolute;flip:y;visibility:visible" from="24180,323" to="24187,12052" o:connectortype="straight"/>
            <v:line id="Line 1605" o:spid="_x0000_s1398" style="position:absolute;flip:y;visibility:visible" from="24999,317" to="25006,12045" o:connectortype="straight"/>
            <v:line id="Line 1606" o:spid="_x0000_s1399" style="position:absolute;flip:y;visibility:visible" from="25673,317" to="25679,12052" o:connectortype="straight"/>
            <v:line id="Line 1607" o:spid="_x0000_s1400" style="position:absolute;flip:y;visibility:visible" from="26295,317" to="26301,12052" o:connectortype="straight"/>
            <v:rect id="Rectangle 1608" o:spid="_x0000_s1401" style="position:absolute;left:24600;top:12141;width:2407;height:2946;visibility:visible" filled="f" stroked="f">
              <v:textbox inset="0,0,0,0">
                <w:txbxContent>
                  <w:p w:rsidR="00602E33" w:rsidRPr="00B510FD" w:rsidRDefault="00602E33" w:rsidP="00643756">
                    <w:pPr>
                      <w:rPr>
                        <w:rFonts w:ascii="Times New Roman" w:hAnsi="Times New Roman" w:cs="Times New Roman"/>
                        <w:sz w:val="12"/>
                        <w:szCs w:val="12"/>
                      </w:rPr>
                    </w:pPr>
                    <w:r w:rsidRPr="00B510FD"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12"/>
                        <w:szCs w:val="12"/>
                        <w:lang w:val="en-US"/>
                      </w:rPr>
                      <w:t>f</w:t>
                    </w:r>
                    <w:r w:rsidRPr="00B510FD">
                      <w:rPr>
                        <w:rFonts w:ascii="Times New Roman" w:hAnsi="Times New Roman" w:cs="Times New Roman"/>
                        <w:color w:val="000000"/>
                        <w:sz w:val="12"/>
                        <w:szCs w:val="12"/>
                        <w:lang w:val="en-US"/>
                      </w:rPr>
                      <w:t xml:space="preserve">, </w:t>
                    </w:r>
                    <w:r w:rsidRPr="00B510FD">
                      <w:rPr>
                        <w:rFonts w:ascii="Times New Roman" w:hAnsi="Times New Roman" w:cs="Times New Roman"/>
                        <w:color w:val="000000"/>
                        <w:sz w:val="12"/>
                        <w:szCs w:val="12"/>
                      </w:rPr>
                      <w:t>Гц</w:t>
                    </w:r>
                  </w:p>
                </w:txbxContent>
              </v:textbox>
            </v:rect>
            <v:line id="Line 1609" o:spid="_x0000_s1402" style="position:absolute;visibility:visible" from="2787,12045" to="3022,12052" o:connectortype="straight"/>
            <v:line id="Line 1610" o:spid="_x0000_s1403" style="position:absolute;flip:x;visibility:visible" from="26581,12045" to="26866,12052" o:connectortype="straight"/>
            <v:rect id="Rectangle 1611" o:spid="_x0000_s1404" style="position:absolute;left:578;top:10585;width:2013;height:2946;visibility:visible" filled="f" stroked="f">
              <v:textbox inset="0,0,0,0">
                <w:txbxContent>
                  <w:p w:rsidR="00602E33" w:rsidRPr="00B510FD" w:rsidRDefault="00602E33" w:rsidP="00643756">
                    <w:pPr>
                      <w:rPr>
                        <w:rFonts w:ascii="Times New Roman" w:hAnsi="Times New Roman" w:cs="Times New Roman"/>
                        <w:sz w:val="12"/>
                        <w:szCs w:val="12"/>
                      </w:rPr>
                    </w:pPr>
                    <w:r w:rsidRPr="00B510FD">
                      <w:rPr>
                        <w:rFonts w:ascii="Times New Roman" w:hAnsi="Times New Roman" w:cs="Times New Roman"/>
                        <w:color w:val="000000"/>
                        <w:sz w:val="12"/>
                        <w:szCs w:val="12"/>
                        <w:lang w:val="en-US"/>
                      </w:rPr>
                      <w:t>-1</w:t>
                    </w:r>
                    <w:r w:rsidRPr="00B510FD">
                      <w:rPr>
                        <w:rFonts w:ascii="Times New Roman" w:hAnsi="Times New Roman" w:cs="Times New Roman"/>
                        <w:color w:val="000000"/>
                        <w:sz w:val="12"/>
                        <w:szCs w:val="12"/>
                      </w:rPr>
                      <w:t>,</w:t>
                    </w:r>
                    <w:r w:rsidRPr="00B510FD">
                      <w:rPr>
                        <w:rFonts w:ascii="Times New Roman" w:hAnsi="Times New Roman" w:cs="Times New Roman"/>
                        <w:color w:val="000000"/>
                        <w:sz w:val="12"/>
                        <w:szCs w:val="12"/>
                        <w:lang w:val="en-US"/>
                      </w:rPr>
                      <w:t>5</w:t>
                    </w:r>
                  </w:p>
                </w:txbxContent>
              </v:textbox>
            </v:rect>
            <v:line id="Line 1612" o:spid="_x0000_s1405" style="position:absolute;visibility:visible" from="2787,9112" to="3022,9118" o:connectortype="straight"/>
            <v:line id="Line 1613" o:spid="_x0000_s1406" style="position:absolute;flip:x;visibility:visible" from="26581,9112" to="26866,9118" o:connectortype="straight"/>
            <v:rect id="Rectangle 1614" o:spid="_x0000_s1407" style="position:absolute;left:1530;top:8210;width:1061;height:2947;visibility:visible" filled="f" stroked="f">
              <v:textbox inset="0,0,0,0">
                <w:txbxContent>
                  <w:p w:rsidR="00602E33" w:rsidRPr="00B510FD" w:rsidRDefault="00602E33" w:rsidP="00643756">
                    <w:pPr>
                      <w:rPr>
                        <w:rFonts w:ascii="Times New Roman" w:hAnsi="Times New Roman" w:cs="Times New Roman"/>
                        <w:sz w:val="12"/>
                        <w:szCs w:val="12"/>
                      </w:rPr>
                    </w:pPr>
                    <w:r w:rsidRPr="00B510FD">
                      <w:rPr>
                        <w:rFonts w:ascii="Times New Roman" w:hAnsi="Times New Roman" w:cs="Times New Roman"/>
                        <w:color w:val="000000"/>
                        <w:sz w:val="12"/>
                        <w:szCs w:val="12"/>
                        <w:lang w:val="en-US"/>
                      </w:rPr>
                      <w:t>-1</w:t>
                    </w:r>
                  </w:p>
                </w:txbxContent>
              </v:textbox>
            </v:rect>
            <v:line id="Line 1615" o:spid="_x0000_s1408" style="position:absolute;visibility:visible" from="2787,6178" to="3022,6184" o:connectortype="straight"/>
            <v:line id="Line 1616" o:spid="_x0000_s1409" style="position:absolute;flip:x;visibility:visible" from="26581,6178" to="26866,6184" o:connectortype="straight"/>
            <v:rect id="Rectangle 1617" o:spid="_x0000_s1410" style="position:absolute;left:775;top:5429;width:2013;height:2946;visibility:visible" filled="f" stroked="f">
              <v:textbox inset="0,0,0,0">
                <w:txbxContent>
                  <w:p w:rsidR="00602E33" w:rsidRPr="00B510FD" w:rsidRDefault="00602E33" w:rsidP="00643756">
                    <w:pPr>
                      <w:rPr>
                        <w:rFonts w:ascii="Times New Roman" w:hAnsi="Times New Roman" w:cs="Times New Roman"/>
                        <w:sz w:val="12"/>
                        <w:szCs w:val="12"/>
                      </w:rPr>
                    </w:pPr>
                    <w:r w:rsidRPr="00B510FD">
                      <w:rPr>
                        <w:rFonts w:ascii="Times New Roman" w:hAnsi="Times New Roman" w:cs="Times New Roman"/>
                        <w:color w:val="000000"/>
                        <w:sz w:val="12"/>
                        <w:szCs w:val="12"/>
                        <w:lang w:val="en-US"/>
                      </w:rPr>
                      <w:t>-0</w:t>
                    </w:r>
                    <w:r w:rsidRPr="00B510FD">
                      <w:rPr>
                        <w:rFonts w:ascii="Times New Roman" w:hAnsi="Times New Roman" w:cs="Times New Roman"/>
                        <w:color w:val="000000"/>
                        <w:sz w:val="12"/>
                        <w:szCs w:val="12"/>
                      </w:rPr>
                      <w:t>,</w:t>
                    </w:r>
                    <w:r w:rsidRPr="00B510FD">
                      <w:rPr>
                        <w:rFonts w:ascii="Times New Roman" w:hAnsi="Times New Roman" w:cs="Times New Roman"/>
                        <w:color w:val="000000"/>
                        <w:sz w:val="12"/>
                        <w:szCs w:val="12"/>
                        <w:lang w:val="en-US"/>
                      </w:rPr>
                      <w:t>5</w:t>
                    </w:r>
                  </w:p>
                </w:txbxContent>
              </v:textbox>
            </v:rect>
            <v:line id="Line 1618" o:spid="_x0000_s1411" style="position:absolute;visibility:visible" from="2787,3251" to="3022,3257" o:connectortype="straight"/>
            <v:line id="Line 1619" o:spid="_x0000_s1412" style="position:absolute;flip:x;visibility:visible" from="26581,3251" to="26866,3257" o:connectortype="straight"/>
            <v:rect id="Rectangle 1620" o:spid="_x0000_s1413" style="position:absolute;left:1949;top:2534;width:642;height:2946;visibility:visible" filled="f" stroked="f">
              <v:textbox inset="0,0,0,0">
                <w:txbxContent>
                  <w:p w:rsidR="00602E33" w:rsidRPr="00B510FD" w:rsidRDefault="00602E33" w:rsidP="00643756">
                    <w:pPr>
                      <w:rPr>
                        <w:rFonts w:ascii="Times New Roman" w:hAnsi="Times New Roman" w:cs="Times New Roman"/>
                        <w:sz w:val="12"/>
                        <w:szCs w:val="12"/>
                      </w:rPr>
                    </w:pPr>
                    <w:r w:rsidRPr="00B510FD">
                      <w:rPr>
                        <w:rFonts w:ascii="Times New Roman" w:hAnsi="Times New Roman" w:cs="Times New Roman"/>
                        <w:color w:val="000000"/>
                        <w:sz w:val="12"/>
                        <w:szCs w:val="12"/>
                        <w:lang w:val="en-US"/>
                      </w:rPr>
                      <w:t>0</w:t>
                    </w:r>
                  </w:p>
                </w:txbxContent>
              </v:textbox>
            </v:rect>
            <v:line id="Line 1621" o:spid="_x0000_s1414" style="position:absolute;visibility:visible" from="2787,317" to="3022,323" o:connectortype="straight"/>
            <v:line id="Line 1622" o:spid="_x0000_s1415" style="position:absolute;flip:x;visibility:visible" from="26581,317" to="26866,323" o:connectortype="straight"/>
            <v:rect id="Rectangle 1623" o:spid="_x0000_s1416" style="position:absolute;width:2788;height:2946;visibility:visible" filled="f" stroked="f">
              <v:textbox inset="0,0,0,0">
                <w:txbxContent>
                  <w:p w:rsidR="00602E33" w:rsidRPr="00B510FD" w:rsidRDefault="00602E33" w:rsidP="00643756">
                    <w:pPr>
                      <w:rPr>
                        <w:rFonts w:ascii="Times New Roman" w:hAnsi="Times New Roman" w:cs="Times New Roman"/>
                        <w:sz w:val="12"/>
                        <w:szCs w:val="12"/>
                      </w:rPr>
                    </w:pPr>
                    <w:r w:rsidRPr="00B510FD"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12"/>
                        <w:szCs w:val="12"/>
                        <w:lang w:val="en-US"/>
                      </w:rPr>
                      <w:t>A</w:t>
                    </w:r>
                    <w:r w:rsidRPr="00B510FD">
                      <w:rPr>
                        <w:rFonts w:ascii="Times New Roman" w:hAnsi="Times New Roman" w:cs="Times New Roman"/>
                        <w:color w:val="000000"/>
                        <w:sz w:val="12"/>
                        <w:szCs w:val="12"/>
                        <w:lang w:val="en-US"/>
                      </w:rPr>
                      <w:t>,</w:t>
                    </w:r>
                    <w:r w:rsidRPr="00B510FD">
                      <w:rPr>
                        <w:rFonts w:ascii="Times New Roman" w:hAnsi="Times New Roman" w:cs="Times New Roman"/>
                        <w:color w:val="000000"/>
                        <w:sz w:val="12"/>
                        <w:szCs w:val="12"/>
                      </w:rPr>
                      <w:t xml:space="preserve"> дБ</w:t>
                    </w:r>
                  </w:p>
                </w:txbxContent>
              </v:textbox>
            </v:rect>
            <v:line id="Line 1624" o:spid="_x0000_s1417" style="position:absolute;flip:y;visibility:visible" from="26866,317" to="26873,12045" o:connectortype="straight"/>
            <v:line id="Line 1625" o:spid="_x0000_s1418" style="position:absolute;flip:y;visibility:visible" from="2787,323" to="2794,12052" o:connectortype="straight"/>
            <v:shape id="Freeform 1626" o:spid="_x0000_s1419" style="position:absolute;left:2787;top:3251;width:16072;height:7594;visibility:visible;mso-wrap-style:square;v-text-anchor:top" coordsize="2531,1196" path="m,1196l121,916,226,726,317,590,400,484r76,-76l551,348r61,-53l672,257r53,-30l778,196r53,-22l876,159r45,-15l959,128r38,-15l1035,106r37,-8l1110,91r30,-8l1171,75r37,-7l1231,68r30,-8l1292,53r22,l1344,45r23,l1390,45r30,-7l1443,38r22,l1480,30r23,l1526,30r22,l1564,30r22,-8l1601,22r23,l1639,22r23,l1677,22r15,-7l1707,15r15,l1737,15r23,l1775,15r15,l1805,15r8,l1828,15r15,l1858,7r15,l1888,7r8,l1911,7r15,l1934,7r15,l1964,7r8,l1987,7r7,l2009,7r8,l2032,7r8,l2055,7r7,l2070,7r15,l2092,7r16,l2115,7r8,l2138,7r7,-7l2153,r7,l2176,r7,l2191,r7,l2206,r15,l2228,r8,l2244,r7,l2259,r7,l2274,r15,l2296,r8,l2312,r7,l2327,r7,l2342,r7,l2357,r7,l2372,r8,l2387,r8,l2402,r8,l2417,r8,l2432,r8,l2448,r7,l2463,r7,l2478,r7,l2493,r7,l2508,r8,l2523,r8,e" filled="f" strokeweight="1.5pt">
              <v:path arrowok="t" o:connecttype="custom" o:connectlocs="143510,461010;302260,259080;426720,163195;527685,110490;608965,81280;680720,62230;743585,47625;800735,38100;853440,28575;901700,24130;939800,19050;982980,19050;1016635,13970;1055370,13970;1083945,9525;1117600,9525;1146175,9525;1170305,9525;1198880,4445;1223010,4445;1247140,4445;1266190,4445;1290320,4445;1309370,4445;1328420,4445;1348105,4445;1367155,0;1386205,0;1400810,0;1419860,0;1434465,0;1453515,0;1468120,0;1482090,0;1496695,0;1511300,0;1525270,0;1539875,0;1554480,0;1568450,0;1583055,0;1597660,0" o:connectangles="0,0,0,0,0,0,0,0,0,0,0,0,0,0,0,0,0,0,0,0,0,0,0,0,0,0,0,0,0,0,0,0,0,0,0,0,0,0,0,0,0,0"/>
            </v:shape>
            <v:shape id="Freeform 1627" o:spid="_x0000_s1420" style="position:absolute;left:18859;top:3200;width:6090;height:51;visibility:visible;mso-wrap-style:square;v-text-anchor:top" coordsize="959,8" path="m,8r7,l15,8r7,l30,8r7,l45,8r8,l60,8r8,l75,8r8,l90,8r8,l105,8r8,l121,8r7,l136,8r7,l151,8r7,l166,8r7,l181,8r8,l196,8r8,l211,8r8,l226,8r8,l241,8r8,l257,8r7,l272,8r7,l287,8r7,l302,8r7,l317,8r8,l332,8r8,l347,8r8,l362,8r8,l377,8r8,l393,8r7,l408,8r7,l423,8r7,l438,8r7,l453,8r8,l468,8r8,l483,8r8,l498,8r8,l513,8r8,l529,8r7,l544,8r7,l559,8r7,l574,8r7,l589,8r8,l604,8r8,l619,r8,l634,r8,l649,r8,l665,r7,l680,r7,l695,r7,l710,r7,l725,r8,l740,r8,l755,r8,l770,r8,l785,r8,l801,r7,l816,r7,l831,r7,l846,r7,l861,r8,l876,r8,l891,r8,l906,r8,l921,r8,l937,r7,l952,r7,e" filled="f" strokeweight="1.5pt">
              <v:path arrowok="t" o:connecttype="custom" o:connectlocs="9525,5080;23495,5080;38100,5080;52705,5080;66675,5080;81280,5080;95885,5080;109855,5080;124460,5080;139065,5080;153035,5080;167640,5080;182245,5080;196215,5080;210820,5080;225425,5080;239395,5080;254000,5080;268605,5080;282575,5080;297180,5080;311785,5080;325755,5080;340360,5080;354965,5080;368935,5080;383540,5080;398145,0;412115,0;426720,0;441325,0;455295,0;469900,0;484505,0;498475,0;513080,0;527685,0;541655,0;556260,0;570865,0;584835,0;599440,0" o:connectangles="0,0,0,0,0,0,0,0,0,0,0,0,0,0,0,0,0,0,0,0,0,0,0,0,0,0,0,0,0,0,0,0,0,0,0,0,0,0,0,0,0,0"/>
            </v:shape>
            <v:shape id="Freeform 1628" o:spid="_x0000_s1421" style="position:absolute;left:24949;top:3200;width:1968;height:6;visibility:visible;mso-wrap-style:square;v-text-anchor:top" coordsize="310,635" path="m,l8,r7,l23,r7,l38,r8,l53,r8,l68,r8,l83,r8,l98,r8,l114,r7,l129,r7,l144,r7,l159,r7,l174,r8,l189,r8,l204,r8,l219,r8,l234,r8,l250,r7,l265,r7,l280,r7,l295,r7,l310,e" filled="f" strokeweight="1.5pt">
              <v:path arrowok="t" o:connecttype="custom" o:connectlocs="0,0;5080,0;9525,0;14605,0;19050,0;24130,0;29210,0;33655,0;38735,0;43180,0;48260,0;52705,0;57785,0;62230,0;67310,0;72390,0;76835,0;81915,0;86360,0;91440,0;95885,0;100965,0;105410,0;110490,0;115570,0;120015,0;125095,0;129540,0;134620,0;139065,0;144145,0;148590,0;153670,0;158750,0;163195,0;168275,0;172720,0;177800,0;182245,0;187325,0;191770,0;196850,0" o:connectangles="0,0,0,0,0,0,0,0,0,0,0,0,0,0,0,0,0,0,0,0,0,0,0,0,0,0,0,0,0,0,0,0,0,0,0,0,0,0,0,0,0,0"/>
            </v:shape>
            <v:rect id="Rectangle 1629" o:spid="_x0000_s1422" style="position:absolute;left:14827;top:13830;width:730;height:3118;visibility:visible" filled="f" stroked="f">
              <v:textbox inset="0,0,0,0">
                <w:txbxContent>
                  <w:p w:rsidR="00602E33" w:rsidRPr="00C7778E" w:rsidRDefault="00602E33" w:rsidP="00643756">
                    <w:pPr>
                      <w:rPr>
                        <w:rFonts w:ascii="Times New Roman" w:hAnsi="Times New Roman" w:cs="Times New Roman"/>
                        <w:sz w:val="18"/>
                        <w:szCs w:val="18"/>
                      </w:rPr>
                    </w:pPr>
                    <w:r w:rsidRPr="00C7778E">
                      <w:rPr>
                        <w:rFonts w:ascii="Times New Roman" w:hAnsi="Times New Roman" w:cs="Times New Roman"/>
                        <w:i/>
                        <w:iCs/>
                        <w:color w:val="000000"/>
                        <w:sz w:val="18"/>
                        <w:szCs w:val="18"/>
                      </w:rPr>
                      <w:t>б</w:t>
                    </w:r>
                  </w:p>
                </w:txbxContent>
              </v:textbox>
            </v:rect>
            <w10:anchorlock/>
          </v:group>
        </w:pict>
      </w:r>
    </w:p>
    <w:p w:rsidR="00602E33" w:rsidRPr="00C7778E" w:rsidRDefault="00602E33" w:rsidP="00611B59">
      <w:pPr>
        <w:spacing w:after="0" w:line="240" w:lineRule="auto"/>
        <w:jc w:val="center"/>
        <w:rPr>
          <w:rFonts w:ascii="Times New Roman" w:hAnsi="Times New Roman" w:cs="Times New Roman"/>
          <w:sz w:val="18"/>
          <w:szCs w:val="18"/>
          <w:lang w:val="en-US" w:eastAsia="ru-RU"/>
        </w:rPr>
      </w:pPr>
    </w:p>
    <w:p w:rsidR="00602E33" w:rsidRPr="003668FF" w:rsidRDefault="00602E33" w:rsidP="003668FF">
      <w:pPr>
        <w:spacing w:after="0" w:line="240" w:lineRule="auto"/>
        <w:jc w:val="center"/>
        <w:rPr>
          <w:rFonts w:ascii="Times New Roman" w:hAnsi="Times New Roman" w:cs="Times New Roman"/>
          <w:i/>
          <w:iCs/>
          <w:sz w:val="18"/>
          <w:szCs w:val="18"/>
          <w:lang w:eastAsia="ru-RU"/>
        </w:rPr>
      </w:pPr>
      <w:r w:rsidRPr="00C7778E">
        <w:rPr>
          <w:rFonts w:ascii="Times New Roman" w:hAnsi="Times New Roman" w:cs="Times New Roman"/>
          <w:i/>
          <w:iCs/>
          <w:sz w:val="18"/>
          <w:szCs w:val="18"/>
          <w:lang w:eastAsia="ru-RU"/>
        </w:rPr>
        <w:t>Рис.5. ЛАЧХ, полученная по передаточной функции (1) (а); низкочастотный участок ЛАЧХ (б)</w:t>
      </w:r>
      <w:bookmarkStart w:id="1" w:name="_h51zqjhq1vtk"/>
      <w:bookmarkEnd w:id="1"/>
    </w:p>
    <w:p w:rsidR="00602E33" w:rsidRPr="00F7611D" w:rsidRDefault="00602E33" w:rsidP="003668FF">
      <w:pPr>
        <w:widowControl w:val="0"/>
        <w:spacing w:after="0" w:line="240" w:lineRule="auto"/>
        <w:ind w:firstLine="425"/>
        <w:jc w:val="both"/>
        <w:rPr>
          <w:rFonts w:ascii="Times New Roman" w:hAnsi="Times New Roman" w:cs="Times New Roman"/>
          <w:sz w:val="20"/>
          <w:szCs w:val="20"/>
          <w:lang w:eastAsia="ru-RU"/>
        </w:rPr>
      </w:pPr>
      <w:r w:rsidRPr="00F7611D">
        <w:rPr>
          <w:rFonts w:ascii="Times New Roman" w:hAnsi="Times New Roman" w:cs="Times New Roman"/>
          <w:sz w:val="20"/>
          <w:szCs w:val="20"/>
          <w:lang w:eastAsia="ru-RU"/>
        </w:rPr>
        <w:t>Таким образом, при проектировании импульсного трансформатора на тороидальном сердечнике были достигнуты требуемые параметры, а результаты расчетов проверены м</w:t>
      </w:r>
      <w:r>
        <w:rPr>
          <w:rFonts w:ascii="Times New Roman" w:hAnsi="Times New Roman" w:cs="Times New Roman"/>
          <w:sz w:val="20"/>
          <w:szCs w:val="20"/>
          <w:lang w:eastAsia="ru-RU"/>
        </w:rPr>
        <w:t>оделированием на тестовой схеме. В</w:t>
      </w:r>
      <w:r w:rsidRPr="00976A52">
        <w:rPr>
          <w:rFonts w:ascii="Times New Roman" w:hAnsi="Times New Roman" w:cs="Times New Roman"/>
          <w:sz w:val="20"/>
          <w:szCs w:val="20"/>
          <w:lang w:eastAsia="ru-RU"/>
        </w:rPr>
        <w:t xml:space="preserve"> результате применения метода оценки параметров </w:t>
      </w:r>
      <w:r w:rsidRPr="00F6052C">
        <w:rPr>
          <w:rFonts w:ascii="Times New Roman" w:hAnsi="Times New Roman" w:cs="Times New Roman"/>
          <w:i/>
          <w:iCs/>
          <w:sz w:val="20"/>
          <w:szCs w:val="20"/>
          <w:lang w:val="en-US" w:eastAsia="ru-RU"/>
        </w:rPr>
        <w:t>LC</w:t>
      </w:r>
      <w:r w:rsidRPr="00976A52">
        <w:rPr>
          <w:rFonts w:ascii="Times New Roman" w:hAnsi="Times New Roman" w:cs="Times New Roman"/>
          <w:sz w:val="20"/>
          <w:szCs w:val="20"/>
          <w:lang w:eastAsia="ru-RU"/>
        </w:rPr>
        <w:t>-фильтра удалось спроектировать к</w:t>
      </w:r>
      <w:r>
        <w:rPr>
          <w:rFonts w:ascii="Times New Roman" w:hAnsi="Times New Roman" w:cs="Times New Roman"/>
          <w:sz w:val="20"/>
          <w:szCs w:val="20"/>
          <w:lang w:eastAsia="ru-RU"/>
        </w:rPr>
        <w:t>омпактный высоковольтный фильтр</w:t>
      </w:r>
      <w:r w:rsidRPr="00976A52">
        <w:rPr>
          <w:rFonts w:ascii="Times New Roman" w:hAnsi="Times New Roman" w:cs="Times New Roman"/>
          <w:sz w:val="20"/>
          <w:szCs w:val="20"/>
          <w:lang w:eastAsia="ru-RU"/>
        </w:rPr>
        <w:t>.</w:t>
      </w:r>
    </w:p>
    <w:p w:rsidR="00602E33" w:rsidRPr="003668FF" w:rsidRDefault="00602E33" w:rsidP="003668FF">
      <w:pPr>
        <w:spacing w:before="200" w:after="100" w:line="240" w:lineRule="auto"/>
        <w:jc w:val="center"/>
        <w:rPr>
          <w:rFonts w:ascii="Times New Roman" w:hAnsi="Times New Roman" w:cs="Times New Roman"/>
          <w:b/>
          <w:bCs/>
          <w:noProof/>
          <w:color w:val="000000"/>
          <w:sz w:val="18"/>
          <w:szCs w:val="18"/>
          <w:lang w:eastAsia="ru-RU"/>
        </w:rPr>
      </w:pPr>
      <w:r w:rsidRPr="003668FF">
        <w:rPr>
          <w:rFonts w:ascii="Times New Roman" w:hAnsi="Times New Roman" w:cs="Times New Roman"/>
          <w:b/>
          <w:bCs/>
          <w:noProof/>
          <w:color w:val="000000"/>
          <w:sz w:val="18"/>
          <w:szCs w:val="18"/>
          <w:lang w:eastAsia="ru-RU"/>
        </w:rPr>
        <w:t>Список литературы</w:t>
      </w:r>
    </w:p>
    <w:p w:rsidR="00602E33" w:rsidRPr="003668FF" w:rsidRDefault="00602E33" w:rsidP="00965BA2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18"/>
          <w:szCs w:val="18"/>
        </w:rPr>
      </w:pPr>
      <w:r w:rsidRPr="003668FF">
        <w:rPr>
          <w:rFonts w:ascii="Times New Roman" w:hAnsi="Times New Roman" w:cs="Times New Roman"/>
          <w:sz w:val="18"/>
          <w:szCs w:val="18"/>
        </w:rPr>
        <w:t xml:space="preserve">1. Вдовин С.С. Проектирование импульсных трансформаторов. – 2-е изд., </w:t>
      </w:r>
      <w:proofErr w:type="spellStart"/>
      <w:r w:rsidRPr="003668FF">
        <w:rPr>
          <w:rFonts w:ascii="Times New Roman" w:hAnsi="Times New Roman" w:cs="Times New Roman"/>
          <w:sz w:val="18"/>
          <w:szCs w:val="18"/>
        </w:rPr>
        <w:t>перераб</w:t>
      </w:r>
      <w:proofErr w:type="spellEnd"/>
      <w:r w:rsidRPr="003668FF">
        <w:rPr>
          <w:rFonts w:ascii="Times New Roman" w:hAnsi="Times New Roman" w:cs="Times New Roman"/>
          <w:sz w:val="18"/>
          <w:szCs w:val="18"/>
        </w:rPr>
        <w:t xml:space="preserve"> и доп. _ Л.: </w:t>
      </w:r>
      <w:proofErr w:type="spellStart"/>
      <w:r w:rsidRPr="003668FF">
        <w:rPr>
          <w:rFonts w:ascii="Times New Roman" w:hAnsi="Times New Roman" w:cs="Times New Roman"/>
          <w:sz w:val="18"/>
          <w:szCs w:val="18"/>
        </w:rPr>
        <w:t>Энергоатомиздат</w:t>
      </w:r>
      <w:proofErr w:type="spellEnd"/>
      <w:r w:rsidRPr="003668FF">
        <w:rPr>
          <w:rFonts w:ascii="Times New Roman" w:hAnsi="Times New Roman" w:cs="Times New Roman"/>
          <w:sz w:val="18"/>
          <w:szCs w:val="18"/>
        </w:rPr>
        <w:t xml:space="preserve">. Ленингр. </w:t>
      </w:r>
      <w:proofErr w:type="spellStart"/>
      <w:r w:rsidRPr="003668FF">
        <w:rPr>
          <w:rFonts w:ascii="Times New Roman" w:hAnsi="Times New Roman" w:cs="Times New Roman"/>
          <w:sz w:val="18"/>
          <w:szCs w:val="18"/>
        </w:rPr>
        <w:t>отд-ние</w:t>
      </w:r>
      <w:proofErr w:type="spellEnd"/>
      <w:r w:rsidRPr="003668FF">
        <w:rPr>
          <w:rFonts w:ascii="Times New Roman" w:hAnsi="Times New Roman" w:cs="Times New Roman"/>
          <w:sz w:val="18"/>
          <w:szCs w:val="18"/>
        </w:rPr>
        <w:t xml:space="preserve">, 1991. </w:t>
      </w:r>
      <w:r w:rsidRPr="003668FF">
        <w:rPr>
          <w:rFonts w:ascii="Times New Roman" w:hAnsi="Times New Roman" w:cs="Times New Roman"/>
          <w:sz w:val="18"/>
          <w:szCs w:val="18"/>
        </w:rPr>
        <w:softHyphen/>
        <w:t xml:space="preserve"> 208 с.</w:t>
      </w:r>
    </w:p>
    <w:p w:rsidR="00602E33" w:rsidRPr="003668FF" w:rsidRDefault="00602E33" w:rsidP="00965BA2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18"/>
          <w:szCs w:val="18"/>
        </w:rPr>
      </w:pPr>
      <w:r w:rsidRPr="003668FF">
        <w:rPr>
          <w:rFonts w:ascii="Times New Roman" w:hAnsi="Times New Roman" w:cs="Times New Roman"/>
          <w:sz w:val="18"/>
          <w:szCs w:val="18"/>
        </w:rPr>
        <w:t xml:space="preserve">2. Гончарук А.И. Расчет и конструирование трансформаторов. – М.: </w:t>
      </w:r>
      <w:proofErr w:type="spellStart"/>
      <w:r w:rsidRPr="003668FF">
        <w:rPr>
          <w:rFonts w:ascii="Times New Roman" w:hAnsi="Times New Roman" w:cs="Times New Roman"/>
          <w:sz w:val="18"/>
          <w:szCs w:val="18"/>
        </w:rPr>
        <w:t>Энергоатомиздат</w:t>
      </w:r>
      <w:proofErr w:type="spellEnd"/>
      <w:r w:rsidRPr="003668FF">
        <w:rPr>
          <w:rFonts w:ascii="Times New Roman" w:hAnsi="Times New Roman" w:cs="Times New Roman"/>
          <w:sz w:val="18"/>
          <w:szCs w:val="18"/>
        </w:rPr>
        <w:t>. – 1990. – 256 с.</w:t>
      </w:r>
    </w:p>
    <w:p w:rsidR="00602E33" w:rsidRPr="003668FF" w:rsidRDefault="00602E33" w:rsidP="00965BA2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3668FF">
        <w:rPr>
          <w:rFonts w:ascii="Times New Roman" w:hAnsi="Times New Roman" w:cs="Times New Roman"/>
          <w:sz w:val="18"/>
          <w:szCs w:val="18"/>
          <w:lang w:val="en-US"/>
        </w:rPr>
        <w:t xml:space="preserve">3. Colonel WM., </w:t>
      </w:r>
      <w:proofErr w:type="spellStart"/>
      <w:r w:rsidRPr="003668FF">
        <w:rPr>
          <w:rFonts w:ascii="Times New Roman" w:hAnsi="Times New Roman" w:cs="Times New Roman"/>
          <w:sz w:val="18"/>
          <w:szCs w:val="18"/>
          <w:lang w:val="en-US"/>
        </w:rPr>
        <w:t>McLyman</w:t>
      </w:r>
      <w:proofErr w:type="spellEnd"/>
      <w:r w:rsidRPr="003668FF">
        <w:rPr>
          <w:rFonts w:ascii="Times New Roman" w:hAnsi="Times New Roman" w:cs="Times New Roman"/>
          <w:sz w:val="18"/>
          <w:szCs w:val="18"/>
          <w:lang w:val="en-US"/>
        </w:rPr>
        <w:t xml:space="preserve"> T. Transformer and inductor design handbook third edition, revised and expanded [</w:t>
      </w:r>
      <w:r w:rsidRPr="003668FF">
        <w:rPr>
          <w:rFonts w:ascii="Times New Roman" w:hAnsi="Times New Roman" w:cs="Times New Roman"/>
          <w:sz w:val="18"/>
          <w:szCs w:val="18"/>
        </w:rPr>
        <w:t>Электронный</w:t>
      </w:r>
      <w:r w:rsidRPr="003668FF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3668FF">
        <w:rPr>
          <w:rFonts w:ascii="Times New Roman" w:hAnsi="Times New Roman" w:cs="Times New Roman"/>
          <w:sz w:val="18"/>
          <w:szCs w:val="18"/>
        </w:rPr>
        <w:t>ресурс</w:t>
      </w:r>
      <w:r w:rsidRPr="003668FF">
        <w:rPr>
          <w:rFonts w:ascii="Times New Roman" w:hAnsi="Times New Roman" w:cs="Times New Roman"/>
          <w:sz w:val="18"/>
          <w:szCs w:val="18"/>
          <w:lang w:val="en-US"/>
        </w:rPr>
        <w:t>] / Kg Magnetics, Inc.</w:t>
      </w:r>
      <w:r w:rsidRPr="003668FF">
        <w:rPr>
          <w:rFonts w:ascii="Times New Roman" w:hAnsi="Times New Roman" w:cs="Times New Roman"/>
          <w:sz w:val="18"/>
          <w:szCs w:val="18"/>
          <w:lang w:val="en-US"/>
        </w:rPr>
        <w:br/>
        <w:t xml:space="preserve">Idyllwild, California, U.S.A. – </w:t>
      </w:r>
      <w:r w:rsidRPr="003668FF">
        <w:rPr>
          <w:rFonts w:ascii="Times New Roman" w:hAnsi="Times New Roman" w:cs="Times New Roman"/>
          <w:sz w:val="18"/>
          <w:szCs w:val="18"/>
        </w:rPr>
        <w:t>Режим</w:t>
      </w:r>
      <w:r w:rsidRPr="003668FF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3668FF">
        <w:rPr>
          <w:rFonts w:ascii="Times New Roman" w:hAnsi="Times New Roman" w:cs="Times New Roman"/>
          <w:sz w:val="18"/>
          <w:szCs w:val="18"/>
        </w:rPr>
        <w:t>доступа</w:t>
      </w:r>
      <w:r w:rsidRPr="003668FF">
        <w:rPr>
          <w:rFonts w:ascii="Times New Roman" w:hAnsi="Times New Roman" w:cs="Times New Roman"/>
          <w:sz w:val="18"/>
          <w:szCs w:val="18"/>
          <w:lang w:val="en-US"/>
        </w:rPr>
        <w:t xml:space="preserve">: https://coefs.uncc.edu/ </w:t>
      </w:r>
      <w:proofErr w:type="spellStart"/>
      <w:r w:rsidRPr="003668FF">
        <w:rPr>
          <w:rFonts w:ascii="Times New Roman" w:hAnsi="Times New Roman" w:cs="Times New Roman"/>
          <w:sz w:val="18"/>
          <w:szCs w:val="18"/>
          <w:lang w:val="en-US"/>
        </w:rPr>
        <w:t>mnoras</w:t>
      </w:r>
      <w:proofErr w:type="spellEnd"/>
      <w:r w:rsidRPr="003668FF">
        <w:rPr>
          <w:rFonts w:ascii="Times New Roman" w:hAnsi="Times New Roman" w:cs="Times New Roman"/>
          <w:sz w:val="18"/>
          <w:szCs w:val="18"/>
          <w:lang w:val="en-US"/>
        </w:rPr>
        <w:t>/courses/ power-electronics/</w:t>
      </w:r>
      <w:proofErr w:type="spellStart"/>
      <w:r w:rsidRPr="003668FF">
        <w:rPr>
          <w:rFonts w:ascii="Times New Roman" w:hAnsi="Times New Roman" w:cs="Times New Roman"/>
          <w:sz w:val="18"/>
          <w:szCs w:val="18"/>
          <w:lang w:val="en-US"/>
        </w:rPr>
        <w:t>tr_design</w:t>
      </w:r>
      <w:proofErr w:type="spellEnd"/>
      <w:r w:rsidRPr="003668FF">
        <w:rPr>
          <w:rFonts w:ascii="Times New Roman" w:hAnsi="Times New Roman" w:cs="Times New Roman"/>
          <w:sz w:val="18"/>
          <w:szCs w:val="18"/>
          <w:lang w:val="en-US"/>
        </w:rPr>
        <w:t>/ (</w:t>
      </w:r>
      <w:r w:rsidRPr="003668FF">
        <w:rPr>
          <w:rFonts w:ascii="Times New Roman" w:hAnsi="Times New Roman" w:cs="Times New Roman"/>
          <w:sz w:val="18"/>
          <w:szCs w:val="18"/>
        </w:rPr>
        <w:t>дата</w:t>
      </w:r>
      <w:r w:rsidRPr="003668FF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3668FF">
        <w:rPr>
          <w:rFonts w:ascii="Times New Roman" w:hAnsi="Times New Roman" w:cs="Times New Roman"/>
          <w:sz w:val="18"/>
          <w:szCs w:val="18"/>
        </w:rPr>
        <w:t>обращения</w:t>
      </w:r>
      <w:r w:rsidRPr="003668FF">
        <w:rPr>
          <w:rFonts w:ascii="Times New Roman" w:hAnsi="Times New Roman" w:cs="Times New Roman"/>
          <w:sz w:val="18"/>
          <w:szCs w:val="18"/>
          <w:lang w:val="en-US"/>
        </w:rPr>
        <w:t xml:space="preserve"> 07.09.2020).</w:t>
      </w:r>
    </w:p>
    <w:p w:rsidR="00602E33" w:rsidRPr="003668FF" w:rsidRDefault="00602E33" w:rsidP="00965BA2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3668FF">
        <w:rPr>
          <w:rFonts w:ascii="Times New Roman" w:hAnsi="Times New Roman" w:cs="Times New Roman"/>
          <w:sz w:val="18"/>
          <w:szCs w:val="18"/>
          <w:lang w:val="en-US"/>
        </w:rPr>
        <w:t>4. Powder core catalog [</w:t>
      </w:r>
      <w:r w:rsidRPr="003668FF">
        <w:rPr>
          <w:rFonts w:ascii="Times New Roman" w:hAnsi="Times New Roman" w:cs="Times New Roman"/>
          <w:sz w:val="18"/>
          <w:szCs w:val="18"/>
        </w:rPr>
        <w:t>Электронный</w:t>
      </w:r>
      <w:r w:rsidRPr="003668FF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3668FF">
        <w:rPr>
          <w:rFonts w:ascii="Times New Roman" w:hAnsi="Times New Roman" w:cs="Times New Roman"/>
          <w:sz w:val="18"/>
          <w:szCs w:val="18"/>
        </w:rPr>
        <w:t>ресурс</w:t>
      </w:r>
      <w:r w:rsidRPr="003668FF">
        <w:rPr>
          <w:rFonts w:ascii="Times New Roman" w:hAnsi="Times New Roman" w:cs="Times New Roman"/>
          <w:sz w:val="18"/>
          <w:szCs w:val="18"/>
          <w:lang w:val="en-US"/>
        </w:rPr>
        <w:t xml:space="preserve">] / Magnetics Inc. – </w:t>
      </w:r>
      <w:r w:rsidRPr="003668FF">
        <w:rPr>
          <w:rFonts w:ascii="Times New Roman" w:hAnsi="Times New Roman" w:cs="Times New Roman"/>
          <w:sz w:val="18"/>
          <w:szCs w:val="18"/>
        </w:rPr>
        <w:t>Режим</w:t>
      </w:r>
      <w:r w:rsidRPr="003668FF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3668FF">
        <w:rPr>
          <w:rFonts w:ascii="Times New Roman" w:hAnsi="Times New Roman" w:cs="Times New Roman"/>
          <w:sz w:val="18"/>
          <w:szCs w:val="18"/>
        </w:rPr>
        <w:t>доступа</w:t>
      </w:r>
      <w:r w:rsidRPr="003668FF">
        <w:rPr>
          <w:rFonts w:ascii="Times New Roman" w:hAnsi="Times New Roman" w:cs="Times New Roman"/>
          <w:sz w:val="18"/>
          <w:szCs w:val="18"/>
          <w:lang w:val="en-US"/>
        </w:rPr>
        <w:t>: https://ferrite.ru/uploads/pdf/products/2011MagneticsPowderCore Catalog.pdf (</w:t>
      </w:r>
      <w:r w:rsidRPr="003668FF">
        <w:rPr>
          <w:rFonts w:ascii="Times New Roman" w:hAnsi="Times New Roman" w:cs="Times New Roman"/>
          <w:sz w:val="18"/>
          <w:szCs w:val="18"/>
        </w:rPr>
        <w:t>дата</w:t>
      </w:r>
      <w:r w:rsidRPr="003668FF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3668FF">
        <w:rPr>
          <w:rFonts w:ascii="Times New Roman" w:hAnsi="Times New Roman" w:cs="Times New Roman"/>
          <w:sz w:val="18"/>
          <w:szCs w:val="18"/>
        </w:rPr>
        <w:t>обращения</w:t>
      </w:r>
      <w:r w:rsidRPr="003668FF">
        <w:rPr>
          <w:rFonts w:ascii="Times New Roman" w:hAnsi="Times New Roman" w:cs="Times New Roman"/>
          <w:sz w:val="18"/>
          <w:szCs w:val="18"/>
          <w:lang w:val="en-US"/>
        </w:rPr>
        <w:t xml:space="preserve"> 07.09.2020).</w:t>
      </w:r>
    </w:p>
    <w:p w:rsidR="00602E33" w:rsidRPr="003668FF" w:rsidRDefault="00602E33" w:rsidP="00965BA2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18"/>
          <w:szCs w:val="18"/>
        </w:rPr>
      </w:pPr>
      <w:r w:rsidRPr="003668FF">
        <w:rPr>
          <w:rFonts w:ascii="Times New Roman" w:hAnsi="Times New Roman" w:cs="Times New Roman"/>
          <w:sz w:val="18"/>
          <w:szCs w:val="18"/>
        </w:rPr>
        <w:t xml:space="preserve">5. Стародубцев Ю.Н. Теория и расчет трансформаторов малой мощности. – М.: ИП </w:t>
      </w:r>
      <w:proofErr w:type="spellStart"/>
      <w:r w:rsidRPr="003668FF">
        <w:rPr>
          <w:rFonts w:ascii="Times New Roman" w:hAnsi="Times New Roman" w:cs="Times New Roman"/>
          <w:sz w:val="18"/>
          <w:szCs w:val="18"/>
        </w:rPr>
        <w:t>РадиоСофт</w:t>
      </w:r>
      <w:proofErr w:type="spellEnd"/>
      <w:r w:rsidRPr="003668FF">
        <w:rPr>
          <w:rFonts w:ascii="Times New Roman" w:hAnsi="Times New Roman" w:cs="Times New Roman"/>
          <w:sz w:val="18"/>
          <w:szCs w:val="18"/>
        </w:rPr>
        <w:t>. – 2005. – 320 с.</w:t>
      </w:r>
    </w:p>
    <w:p w:rsidR="00602E33" w:rsidRPr="003668FF" w:rsidRDefault="00602E33" w:rsidP="00965BA2">
      <w:pPr>
        <w:spacing w:after="0" w:line="240" w:lineRule="auto"/>
        <w:ind w:firstLine="397"/>
        <w:jc w:val="both"/>
        <w:rPr>
          <w:rFonts w:ascii="Times New Roman" w:hAnsi="Times New Roman" w:cs="Times New Roman"/>
          <w:sz w:val="18"/>
          <w:szCs w:val="18"/>
          <w:lang w:val="en-US"/>
        </w:rPr>
      </w:pPr>
      <w:r w:rsidRPr="003668FF">
        <w:rPr>
          <w:rFonts w:ascii="Times New Roman" w:hAnsi="Times New Roman" w:cs="Times New Roman"/>
          <w:sz w:val="18"/>
          <w:szCs w:val="18"/>
          <w:lang w:val="en-US"/>
        </w:rPr>
        <w:t>6. Magnetics design 4 – Power Transformer Design [</w:t>
      </w:r>
      <w:r w:rsidRPr="003668FF">
        <w:rPr>
          <w:rFonts w:ascii="Times New Roman" w:hAnsi="Times New Roman" w:cs="Times New Roman"/>
          <w:sz w:val="18"/>
          <w:szCs w:val="18"/>
        </w:rPr>
        <w:t>Электронный</w:t>
      </w:r>
      <w:r w:rsidRPr="003668FF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3668FF">
        <w:rPr>
          <w:rFonts w:ascii="Times New Roman" w:hAnsi="Times New Roman" w:cs="Times New Roman"/>
          <w:sz w:val="18"/>
          <w:szCs w:val="18"/>
        </w:rPr>
        <w:t>ресурс</w:t>
      </w:r>
      <w:r w:rsidRPr="003668FF">
        <w:rPr>
          <w:rFonts w:ascii="Times New Roman" w:hAnsi="Times New Roman" w:cs="Times New Roman"/>
          <w:sz w:val="18"/>
          <w:szCs w:val="18"/>
          <w:lang w:val="en-US"/>
        </w:rPr>
        <w:t xml:space="preserve">] / Texas Instruments. – </w:t>
      </w:r>
      <w:r w:rsidRPr="003668FF">
        <w:rPr>
          <w:rFonts w:ascii="Times New Roman" w:hAnsi="Times New Roman" w:cs="Times New Roman"/>
          <w:sz w:val="18"/>
          <w:szCs w:val="18"/>
        </w:rPr>
        <w:t>Режим</w:t>
      </w:r>
      <w:r w:rsidRPr="003668FF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3668FF">
        <w:rPr>
          <w:rFonts w:ascii="Times New Roman" w:hAnsi="Times New Roman" w:cs="Times New Roman"/>
          <w:sz w:val="18"/>
          <w:szCs w:val="18"/>
        </w:rPr>
        <w:t>доступа</w:t>
      </w:r>
      <w:r w:rsidRPr="003668FF">
        <w:rPr>
          <w:rFonts w:ascii="Times New Roman" w:hAnsi="Times New Roman" w:cs="Times New Roman"/>
          <w:sz w:val="18"/>
          <w:szCs w:val="18"/>
          <w:lang w:val="en-US"/>
        </w:rPr>
        <w:t>: https://www.ti.com/lit/ml/slup126/ slup126.pdf (</w:t>
      </w:r>
      <w:r w:rsidRPr="003668FF">
        <w:rPr>
          <w:rFonts w:ascii="Times New Roman" w:hAnsi="Times New Roman" w:cs="Times New Roman"/>
          <w:sz w:val="18"/>
          <w:szCs w:val="18"/>
        </w:rPr>
        <w:t>дата</w:t>
      </w:r>
      <w:r w:rsidRPr="003668FF">
        <w:rPr>
          <w:rFonts w:ascii="Times New Roman" w:hAnsi="Times New Roman" w:cs="Times New Roman"/>
          <w:sz w:val="18"/>
          <w:szCs w:val="18"/>
          <w:lang w:val="en-US"/>
        </w:rPr>
        <w:t xml:space="preserve"> </w:t>
      </w:r>
      <w:r w:rsidRPr="003668FF">
        <w:rPr>
          <w:rFonts w:ascii="Times New Roman" w:hAnsi="Times New Roman" w:cs="Times New Roman"/>
          <w:sz w:val="18"/>
          <w:szCs w:val="18"/>
        </w:rPr>
        <w:t>обращения</w:t>
      </w:r>
      <w:r w:rsidRPr="003668FF">
        <w:rPr>
          <w:rFonts w:ascii="Times New Roman" w:hAnsi="Times New Roman" w:cs="Times New Roman"/>
          <w:sz w:val="18"/>
          <w:szCs w:val="18"/>
          <w:lang w:val="en-US"/>
        </w:rPr>
        <w:t xml:space="preserve"> 07.09.2020).</w:t>
      </w:r>
    </w:p>
    <w:p w:rsidR="00602E33" w:rsidRDefault="00602E33" w:rsidP="003668FF">
      <w:pPr>
        <w:widowControl w:val="0"/>
        <w:spacing w:after="0" w:line="240" w:lineRule="auto"/>
        <w:ind w:firstLine="397"/>
        <w:jc w:val="both"/>
        <w:rPr>
          <w:rFonts w:ascii="Times New Roman" w:hAnsi="Times New Roman" w:cs="Times New Roman"/>
          <w:sz w:val="18"/>
          <w:szCs w:val="18"/>
        </w:rPr>
      </w:pPr>
      <w:r w:rsidRPr="003668FF">
        <w:rPr>
          <w:rFonts w:ascii="Times New Roman" w:hAnsi="Times New Roman" w:cs="Times New Roman"/>
          <w:sz w:val="18"/>
          <w:szCs w:val="18"/>
        </w:rPr>
        <w:t>7. Савин М., Абрамов С. Расчет и конструирование планарного трансформатора для обратноходового преобразователя // Электроника: Наука, технология, бизнес. 2019. № 8 (189). С. 40-44.</w:t>
      </w:r>
    </w:p>
    <w:p w:rsidR="003668FF" w:rsidRPr="003668FF" w:rsidRDefault="003668FF" w:rsidP="003668FF">
      <w:pPr>
        <w:widowControl w:val="0"/>
        <w:spacing w:after="0" w:line="240" w:lineRule="auto"/>
        <w:jc w:val="right"/>
        <w:rPr>
          <w:rFonts w:ascii="Times New Roman" w:hAnsi="Times New Roman"/>
          <w:i/>
          <w:color w:val="000000"/>
          <w:sz w:val="18"/>
          <w:szCs w:val="18"/>
        </w:rPr>
      </w:pPr>
      <w:r w:rsidRPr="00640D16">
        <w:rPr>
          <w:rFonts w:ascii="Times New Roman" w:hAnsi="Times New Roman"/>
          <w:i/>
          <w:color w:val="000000"/>
          <w:sz w:val="18"/>
          <w:szCs w:val="18"/>
        </w:rPr>
        <w:t>Материал</w:t>
      </w:r>
      <w:r>
        <w:rPr>
          <w:rFonts w:ascii="Times New Roman" w:hAnsi="Times New Roman"/>
          <w:i/>
          <w:color w:val="000000"/>
          <w:sz w:val="18"/>
          <w:szCs w:val="18"/>
        </w:rPr>
        <w:t xml:space="preserve"> поступил в редколлегию 12.10.</w:t>
      </w:r>
      <w:r w:rsidRPr="0033091F">
        <w:rPr>
          <w:rFonts w:ascii="Times New Roman" w:hAnsi="Times New Roman"/>
          <w:i/>
          <w:color w:val="000000"/>
          <w:sz w:val="18"/>
          <w:szCs w:val="18"/>
        </w:rPr>
        <w:t>20</w:t>
      </w:r>
      <w:r w:rsidRPr="00640D16">
        <w:rPr>
          <w:rFonts w:ascii="Times New Roman" w:hAnsi="Times New Roman"/>
          <w:i/>
          <w:color w:val="000000"/>
          <w:sz w:val="18"/>
          <w:szCs w:val="18"/>
        </w:rPr>
        <w:t>.</w:t>
      </w:r>
    </w:p>
    <w:sectPr w:rsidR="003668FF" w:rsidRPr="003668FF" w:rsidSect="006876D2">
      <w:type w:val="continuous"/>
      <w:pgSz w:w="8391" w:h="11907" w:code="11"/>
      <w:pgMar w:top="851" w:right="851" w:bottom="851" w:left="851" w:header="851" w:footer="851" w:gutter="0"/>
      <w:paperSrc w:first="7" w:other="7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343C7" w:rsidRDefault="001343C7" w:rsidP="00EC08FC">
      <w:pPr>
        <w:spacing w:after="0" w:line="240" w:lineRule="auto"/>
      </w:pPr>
      <w:r>
        <w:separator/>
      </w:r>
    </w:p>
  </w:endnote>
  <w:endnote w:type="continuationSeparator" w:id="0">
    <w:p w:rsidR="001343C7" w:rsidRDefault="001343C7" w:rsidP="00EC08F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343C7" w:rsidRDefault="001343C7" w:rsidP="00EC08FC">
      <w:pPr>
        <w:spacing w:after="0" w:line="240" w:lineRule="auto"/>
      </w:pPr>
      <w:r>
        <w:separator/>
      </w:r>
    </w:p>
  </w:footnote>
  <w:footnote w:type="continuationSeparator" w:id="0">
    <w:p w:rsidR="001343C7" w:rsidRDefault="001343C7" w:rsidP="00EC08FC">
      <w:pPr>
        <w:spacing w:after="0" w:line="240" w:lineRule="auto"/>
      </w:pPr>
      <w:r>
        <w:continuationSeparator/>
      </w:r>
    </w:p>
  </w:footnote>
  <w:footnote w:id="1">
    <w:p w:rsidR="004C0753" w:rsidRPr="004C0753" w:rsidRDefault="004C0753" w:rsidP="004C0753">
      <w:pPr>
        <w:pStyle w:val="aa"/>
        <w:jc w:val="both"/>
        <w:rPr>
          <w:rFonts w:ascii="Times New Roman" w:hAnsi="Times New Roman" w:cs="Times New Roman"/>
        </w:rPr>
      </w:pPr>
      <w:r w:rsidRPr="004C0753">
        <w:rPr>
          <w:rStyle w:val="ac"/>
          <w:rFonts w:ascii="Times New Roman" w:hAnsi="Times New Roman" w:cs="Times New Roman"/>
        </w:rPr>
        <w:footnoteRef/>
      </w:r>
      <w:r w:rsidRPr="004C0753">
        <w:rPr>
          <w:rFonts w:ascii="Times New Roman" w:hAnsi="Times New Roman" w:cs="Times New Roman"/>
        </w:rPr>
        <w:t xml:space="preserve"> </w:t>
      </w:r>
      <w:r w:rsidRPr="00FB4D3B">
        <w:rPr>
          <w:rFonts w:ascii="Times New Roman" w:hAnsi="Times New Roman" w:cs="Times New Roman"/>
          <w:sz w:val="18"/>
          <w:szCs w:val="18"/>
        </w:rPr>
        <w:t xml:space="preserve">Работа выполнена при финансовой поддержке Фонда молодежных </w:t>
      </w:r>
      <w:proofErr w:type="spellStart"/>
      <w:r w:rsidRPr="00FB4D3B">
        <w:rPr>
          <w:rFonts w:ascii="Times New Roman" w:hAnsi="Times New Roman" w:cs="Times New Roman"/>
          <w:sz w:val="18"/>
          <w:szCs w:val="18"/>
        </w:rPr>
        <w:t>стартапов</w:t>
      </w:r>
      <w:proofErr w:type="spellEnd"/>
      <w:r w:rsidRPr="00FB4D3B">
        <w:rPr>
          <w:rFonts w:ascii="Times New Roman" w:hAnsi="Times New Roman" w:cs="Times New Roman"/>
          <w:sz w:val="18"/>
          <w:szCs w:val="18"/>
        </w:rPr>
        <w:t xml:space="preserve"> ФГБОУ ВО «ЧГУ им. И.Н. Ульянова» (приказ №350 общ. от 07.10.2020)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D7618BC"/>
    <w:multiLevelType w:val="hybridMultilevel"/>
    <w:tmpl w:val="25161E78"/>
    <w:lvl w:ilvl="0" w:tplc="0419000F">
      <w:start w:val="1"/>
      <w:numFmt w:val="decimal"/>
      <w:lvlText w:val="%1."/>
      <w:lvlJc w:val="left"/>
      <w:pPr>
        <w:ind w:left="1117" w:hanging="360"/>
      </w:pPr>
    </w:lvl>
    <w:lvl w:ilvl="1" w:tplc="04190019">
      <w:start w:val="1"/>
      <w:numFmt w:val="lowerLetter"/>
      <w:lvlText w:val="%2."/>
      <w:lvlJc w:val="left"/>
      <w:pPr>
        <w:ind w:left="1837" w:hanging="360"/>
      </w:pPr>
    </w:lvl>
    <w:lvl w:ilvl="2" w:tplc="0419001B">
      <w:start w:val="1"/>
      <w:numFmt w:val="lowerRoman"/>
      <w:lvlText w:val="%3."/>
      <w:lvlJc w:val="right"/>
      <w:pPr>
        <w:ind w:left="2557" w:hanging="180"/>
      </w:pPr>
    </w:lvl>
    <w:lvl w:ilvl="3" w:tplc="0419000F">
      <w:start w:val="1"/>
      <w:numFmt w:val="decimal"/>
      <w:lvlText w:val="%4."/>
      <w:lvlJc w:val="left"/>
      <w:pPr>
        <w:ind w:left="3277" w:hanging="360"/>
      </w:pPr>
    </w:lvl>
    <w:lvl w:ilvl="4" w:tplc="04190019">
      <w:start w:val="1"/>
      <w:numFmt w:val="lowerLetter"/>
      <w:lvlText w:val="%5."/>
      <w:lvlJc w:val="left"/>
      <w:pPr>
        <w:ind w:left="3997" w:hanging="360"/>
      </w:pPr>
    </w:lvl>
    <w:lvl w:ilvl="5" w:tplc="0419001B">
      <w:start w:val="1"/>
      <w:numFmt w:val="lowerRoman"/>
      <w:lvlText w:val="%6."/>
      <w:lvlJc w:val="right"/>
      <w:pPr>
        <w:ind w:left="4717" w:hanging="180"/>
      </w:pPr>
    </w:lvl>
    <w:lvl w:ilvl="6" w:tplc="0419000F">
      <w:start w:val="1"/>
      <w:numFmt w:val="decimal"/>
      <w:lvlText w:val="%7."/>
      <w:lvlJc w:val="left"/>
      <w:pPr>
        <w:ind w:left="5437" w:hanging="360"/>
      </w:pPr>
    </w:lvl>
    <w:lvl w:ilvl="7" w:tplc="04190019">
      <w:start w:val="1"/>
      <w:numFmt w:val="lowerLetter"/>
      <w:lvlText w:val="%8."/>
      <w:lvlJc w:val="left"/>
      <w:pPr>
        <w:ind w:left="6157" w:hanging="360"/>
      </w:pPr>
    </w:lvl>
    <w:lvl w:ilvl="8" w:tplc="0419001B">
      <w:start w:val="1"/>
      <w:numFmt w:val="lowerRoman"/>
      <w:lvlText w:val="%9."/>
      <w:lvlJc w:val="right"/>
      <w:pPr>
        <w:ind w:left="6877" w:hanging="180"/>
      </w:pPr>
    </w:lvl>
  </w:abstractNum>
  <w:abstractNum w:abstractNumId="1" w15:restartNumberingAfterBreak="0">
    <w:nsid w:val="12BD1FA1"/>
    <w:multiLevelType w:val="hybridMultilevel"/>
    <w:tmpl w:val="1386648C"/>
    <w:lvl w:ilvl="0" w:tplc="0BDAF4E6">
      <w:start w:val="1"/>
      <w:numFmt w:val="bullet"/>
      <w:lvlText w:val="-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2" w15:restartNumberingAfterBreak="0">
    <w:nsid w:val="13E432F2"/>
    <w:multiLevelType w:val="multilevel"/>
    <w:tmpl w:val="BE823506"/>
    <w:lvl w:ilvl="0">
      <w:start w:val="1"/>
      <w:numFmt w:val="bullet"/>
      <w:lvlText w:val=""/>
      <w:lvlJc w:val="left"/>
      <w:pPr>
        <w:ind w:left="360" w:hanging="360"/>
      </w:pPr>
      <w:rPr>
        <w:rFonts w:ascii="Symbol" w:hAnsi="Symbol" w:cs="Symbol" w:hint="default"/>
      </w:rPr>
    </w:lvl>
    <w:lvl w:ilvl="1">
      <w:start w:val="1"/>
      <w:numFmt w:val="bullet"/>
      <w:lvlText w:val=""/>
      <w:lvlJc w:val="left"/>
      <w:pPr>
        <w:ind w:left="720" w:hanging="360"/>
      </w:pPr>
      <w:rPr>
        <w:rFonts w:ascii="Wingdings" w:hAnsi="Wingdings" w:cs="Wingdings" w:hint="default"/>
      </w:rPr>
    </w:lvl>
    <w:lvl w:ilvl="2">
      <w:start w:val="1"/>
      <w:numFmt w:val="bullet"/>
      <w:lvlText w:val=""/>
      <w:lvlJc w:val="left"/>
      <w:pPr>
        <w:ind w:left="1080" w:hanging="360"/>
      </w:pPr>
      <w:rPr>
        <w:rFonts w:ascii="Wingdings" w:hAnsi="Wingdings" w:cs="Wingdings" w:hint="default"/>
      </w:rPr>
    </w:lvl>
    <w:lvl w:ilvl="3">
      <w:start w:val="1"/>
      <w:numFmt w:val="bullet"/>
      <w:lvlText w:val=""/>
      <w:lvlJc w:val="left"/>
      <w:pPr>
        <w:ind w:left="1440" w:hanging="360"/>
      </w:pPr>
      <w:rPr>
        <w:rFonts w:ascii="Symbol" w:hAnsi="Symbol" w:cs="Symbol" w:hint="default"/>
      </w:rPr>
    </w:lvl>
    <w:lvl w:ilvl="4">
      <w:start w:val="1"/>
      <w:numFmt w:val="bullet"/>
      <w:lvlText w:val=""/>
      <w:lvlJc w:val="left"/>
      <w:pPr>
        <w:ind w:left="1800" w:hanging="360"/>
      </w:pPr>
      <w:rPr>
        <w:rFonts w:ascii="Symbol" w:hAnsi="Symbol" w:cs="Symbol" w:hint="default"/>
      </w:rPr>
    </w:lvl>
    <w:lvl w:ilvl="5">
      <w:start w:val="1"/>
      <w:numFmt w:val="bullet"/>
      <w:lvlText w:val=""/>
      <w:lvlJc w:val="left"/>
      <w:pPr>
        <w:ind w:left="2160" w:hanging="360"/>
      </w:pPr>
      <w:rPr>
        <w:rFonts w:ascii="Wingdings" w:hAnsi="Wingdings" w:cs="Wingdings" w:hint="default"/>
      </w:rPr>
    </w:lvl>
    <w:lvl w:ilvl="6">
      <w:start w:val="1"/>
      <w:numFmt w:val="bullet"/>
      <w:lvlText w:val=""/>
      <w:lvlJc w:val="left"/>
      <w:pPr>
        <w:ind w:left="2520" w:hanging="360"/>
      </w:pPr>
      <w:rPr>
        <w:rFonts w:ascii="Wingdings" w:hAnsi="Wingdings" w:cs="Wingdings" w:hint="default"/>
      </w:rPr>
    </w:lvl>
    <w:lvl w:ilvl="7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8">
      <w:start w:val="1"/>
      <w:numFmt w:val="bullet"/>
      <w:lvlText w:val=""/>
      <w:lvlJc w:val="left"/>
      <w:pPr>
        <w:ind w:left="3240" w:hanging="360"/>
      </w:pPr>
      <w:rPr>
        <w:rFonts w:ascii="Symbol" w:hAnsi="Symbol" w:cs="Symbol" w:hint="default"/>
      </w:rPr>
    </w:lvl>
  </w:abstractNum>
  <w:abstractNum w:abstractNumId="3" w15:restartNumberingAfterBreak="0">
    <w:nsid w:val="424B7710"/>
    <w:multiLevelType w:val="hybridMultilevel"/>
    <w:tmpl w:val="FEC8D7E6"/>
    <w:lvl w:ilvl="0" w:tplc="041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3EA2211"/>
    <w:multiLevelType w:val="hybridMultilevel"/>
    <w:tmpl w:val="CA56FCB6"/>
    <w:lvl w:ilvl="0" w:tplc="0419000F">
      <w:start w:val="1"/>
      <w:numFmt w:val="decimal"/>
      <w:lvlText w:val="%1."/>
      <w:lvlJc w:val="left"/>
      <w:pPr>
        <w:ind w:left="1117" w:hanging="360"/>
      </w:pPr>
    </w:lvl>
    <w:lvl w:ilvl="1" w:tplc="04190019">
      <w:start w:val="1"/>
      <w:numFmt w:val="lowerLetter"/>
      <w:lvlText w:val="%2."/>
      <w:lvlJc w:val="left"/>
      <w:pPr>
        <w:ind w:left="1837" w:hanging="360"/>
      </w:pPr>
    </w:lvl>
    <w:lvl w:ilvl="2" w:tplc="0419001B">
      <w:start w:val="1"/>
      <w:numFmt w:val="lowerRoman"/>
      <w:lvlText w:val="%3."/>
      <w:lvlJc w:val="right"/>
      <w:pPr>
        <w:ind w:left="2557" w:hanging="180"/>
      </w:pPr>
    </w:lvl>
    <w:lvl w:ilvl="3" w:tplc="0419000F">
      <w:start w:val="1"/>
      <w:numFmt w:val="decimal"/>
      <w:lvlText w:val="%4."/>
      <w:lvlJc w:val="left"/>
      <w:pPr>
        <w:ind w:left="3277" w:hanging="360"/>
      </w:pPr>
    </w:lvl>
    <w:lvl w:ilvl="4" w:tplc="04190019">
      <w:start w:val="1"/>
      <w:numFmt w:val="lowerLetter"/>
      <w:lvlText w:val="%5."/>
      <w:lvlJc w:val="left"/>
      <w:pPr>
        <w:ind w:left="3997" w:hanging="360"/>
      </w:pPr>
    </w:lvl>
    <w:lvl w:ilvl="5" w:tplc="0419001B">
      <w:start w:val="1"/>
      <w:numFmt w:val="lowerRoman"/>
      <w:lvlText w:val="%6."/>
      <w:lvlJc w:val="right"/>
      <w:pPr>
        <w:ind w:left="4717" w:hanging="180"/>
      </w:pPr>
    </w:lvl>
    <w:lvl w:ilvl="6" w:tplc="0419000F">
      <w:start w:val="1"/>
      <w:numFmt w:val="decimal"/>
      <w:lvlText w:val="%7."/>
      <w:lvlJc w:val="left"/>
      <w:pPr>
        <w:ind w:left="5437" w:hanging="360"/>
      </w:pPr>
    </w:lvl>
    <w:lvl w:ilvl="7" w:tplc="04190019">
      <w:start w:val="1"/>
      <w:numFmt w:val="lowerLetter"/>
      <w:lvlText w:val="%8."/>
      <w:lvlJc w:val="left"/>
      <w:pPr>
        <w:ind w:left="6157" w:hanging="360"/>
      </w:pPr>
    </w:lvl>
    <w:lvl w:ilvl="8" w:tplc="0419001B">
      <w:start w:val="1"/>
      <w:numFmt w:val="lowerRoman"/>
      <w:lvlText w:val="%9."/>
      <w:lvlJc w:val="right"/>
      <w:pPr>
        <w:ind w:left="6877" w:hanging="180"/>
      </w:pPr>
    </w:lvl>
  </w:abstractNum>
  <w:abstractNum w:abstractNumId="5" w15:restartNumberingAfterBreak="0">
    <w:nsid w:val="53884D32"/>
    <w:multiLevelType w:val="hybridMultilevel"/>
    <w:tmpl w:val="6022858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cs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cs="Wingdings" w:hint="default"/>
      </w:rPr>
    </w:lvl>
  </w:abstractNum>
  <w:abstractNum w:abstractNumId="6" w15:restartNumberingAfterBreak="0">
    <w:nsid w:val="63464A9D"/>
    <w:multiLevelType w:val="multilevel"/>
    <w:tmpl w:val="2AB23E42"/>
    <w:lvl w:ilvl="0">
      <w:start w:val="1"/>
      <w:numFmt w:val="decimal"/>
      <w:lvlText w:val="%1."/>
      <w:lvlJc w:val="center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7" w15:restartNumberingAfterBreak="0">
    <w:nsid w:val="730C6114"/>
    <w:multiLevelType w:val="multilevel"/>
    <w:tmpl w:val="89A647C0"/>
    <w:lvl w:ilvl="0">
      <w:start w:val="1"/>
      <w:numFmt w:val="decimal"/>
      <w:lvlText w:val="%1."/>
      <w:lvlJc w:val="center"/>
      <w:pPr>
        <w:ind w:left="360" w:hanging="360"/>
      </w:pPr>
      <w:rPr>
        <w:rFonts w:hint="default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8" w15:restartNumberingAfterBreak="0">
    <w:nsid w:val="75C8380A"/>
    <w:multiLevelType w:val="hybridMultilevel"/>
    <w:tmpl w:val="D52ED3A6"/>
    <w:lvl w:ilvl="0" w:tplc="A82065EE">
      <w:start w:val="1"/>
      <w:numFmt w:val="decimal"/>
      <w:lvlText w:val="%1."/>
      <w:lvlJc w:val="left"/>
      <w:pPr>
        <w:ind w:left="1146" w:hanging="360"/>
      </w:pPr>
    </w:lvl>
    <w:lvl w:ilvl="1" w:tplc="04190019">
      <w:start w:val="1"/>
      <w:numFmt w:val="lowerLetter"/>
      <w:lvlText w:val="%2."/>
      <w:lvlJc w:val="left"/>
      <w:pPr>
        <w:ind w:left="1866" w:hanging="360"/>
      </w:pPr>
    </w:lvl>
    <w:lvl w:ilvl="2" w:tplc="0419001B">
      <w:start w:val="1"/>
      <w:numFmt w:val="lowerRoman"/>
      <w:lvlText w:val="%3."/>
      <w:lvlJc w:val="right"/>
      <w:pPr>
        <w:ind w:left="2586" w:hanging="180"/>
      </w:pPr>
    </w:lvl>
    <w:lvl w:ilvl="3" w:tplc="0419000F">
      <w:start w:val="1"/>
      <w:numFmt w:val="decimal"/>
      <w:lvlText w:val="%4."/>
      <w:lvlJc w:val="left"/>
      <w:pPr>
        <w:ind w:left="3306" w:hanging="360"/>
      </w:pPr>
    </w:lvl>
    <w:lvl w:ilvl="4" w:tplc="04190019">
      <w:start w:val="1"/>
      <w:numFmt w:val="lowerLetter"/>
      <w:lvlText w:val="%5."/>
      <w:lvlJc w:val="left"/>
      <w:pPr>
        <w:ind w:left="4026" w:hanging="360"/>
      </w:pPr>
    </w:lvl>
    <w:lvl w:ilvl="5" w:tplc="0419001B">
      <w:start w:val="1"/>
      <w:numFmt w:val="lowerRoman"/>
      <w:lvlText w:val="%6."/>
      <w:lvlJc w:val="right"/>
      <w:pPr>
        <w:ind w:left="4746" w:hanging="180"/>
      </w:pPr>
    </w:lvl>
    <w:lvl w:ilvl="6" w:tplc="0419000F">
      <w:start w:val="1"/>
      <w:numFmt w:val="decimal"/>
      <w:lvlText w:val="%7."/>
      <w:lvlJc w:val="left"/>
      <w:pPr>
        <w:ind w:left="5466" w:hanging="360"/>
      </w:pPr>
    </w:lvl>
    <w:lvl w:ilvl="7" w:tplc="04190019">
      <w:start w:val="1"/>
      <w:numFmt w:val="lowerLetter"/>
      <w:lvlText w:val="%8."/>
      <w:lvlJc w:val="left"/>
      <w:pPr>
        <w:ind w:left="6186" w:hanging="360"/>
      </w:pPr>
    </w:lvl>
    <w:lvl w:ilvl="8" w:tplc="0419001B">
      <w:start w:val="1"/>
      <w:numFmt w:val="lowerRoman"/>
      <w:lvlText w:val="%9."/>
      <w:lvlJc w:val="right"/>
      <w:pPr>
        <w:ind w:left="6906" w:hanging="180"/>
      </w:pPr>
    </w:lvl>
  </w:abstractNum>
  <w:num w:numId="1">
    <w:abstractNumId w:val="5"/>
  </w:num>
  <w:num w:numId="2">
    <w:abstractNumId w:val="7"/>
  </w:num>
  <w:num w:numId="3">
    <w:abstractNumId w:val="6"/>
  </w:num>
  <w:num w:numId="4">
    <w:abstractNumId w:val="3"/>
  </w:num>
  <w:num w:numId="5">
    <w:abstractNumId w:val="1"/>
  </w:num>
  <w:num w:numId="6">
    <w:abstractNumId w:val="2"/>
  </w:num>
  <w:num w:numId="7">
    <w:abstractNumId w:val="4"/>
  </w:num>
  <w:num w:numId="8">
    <w:abstractNumId w:val="8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proofState w:spelling="clean" w:grammar="clean"/>
  <w:doNotTrackMoves/>
  <w:defaultTabStop w:val="708"/>
  <w:doNotHyphenateCaps/>
  <w:drawingGridHorizontalSpacing w:val="110"/>
  <w:displayHorizontalDrawingGridEvery w:val="2"/>
  <w:displayVerticalDrawingGridEvery w:val="2"/>
  <w:characterSpacingControl w:val="doNotCompress"/>
  <w:doNotValidateAgainstSchema/>
  <w:doNotDemarcateInvalidXml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460D6B"/>
    <w:rsid w:val="00004D92"/>
    <w:rsid w:val="00013360"/>
    <w:rsid w:val="00014BFB"/>
    <w:rsid w:val="00021933"/>
    <w:rsid w:val="00025EEB"/>
    <w:rsid w:val="0002699C"/>
    <w:rsid w:val="0002769F"/>
    <w:rsid w:val="000306F4"/>
    <w:rsid w:val="00035C12"/>
    <w:rsid w:val="00044691"/>
    <w:rsid w:val="00053761"/>
    <w:rsid w:val="000569B0"/>
    <w:rsid w:val="00056B7C"/>
    <w:rsid w:val="000612DD"/>
    <w:rsid w:val="000645A7"/>
    <w:rsid w:val="0007040D"/>
    <w:rsid w:val="00070BFD"/>
    <w:rsid w:val="00077DA8"/>
    <w:rsid w:val="00092760"/>
    <w:rsid w:val="00092D96"/>
    <w:rsid w:val="00096152"/>
    <w:rsid w:val="000A5155"/>
    <w:rsid w:val="000B419B"/>
    <w:rsid w:val="000C149E"/>
    <w:rsid w:val="000C239D"/>
    <w:rsid w:val="000C251C"/>
    <w:rsid w:val="000D19B3"/>
    <w:rsid w:val="000D1EE4"/>
    <w:rsid w:val="000D2E92"/>
    <w:rsid w:val="000D7C90"/>
    <w:rsid w:val="000E0375"/>
    <w:rsid w:val="000E4121"/>
    <w:rsid w:val="000E41F2"/>
    <w:rsid w:val="000E475D"/>
    <w:rsid w:val="000F0425"/>
    <w:rsid w:val="000F0DB1"/>
    <w:rsid w:val="000F5BCA"/>
    <w:rsid w:val="00102BF9"/>
    <w:rsid w:val="00110DE2"/>
    <w:rsid w:val="00112461"/>
    <w:rsid w:val="00133BEB"/>
    <w:rsid w:val="001343C7"/>
    <w:rsid w:val="00135039"/>
    <w:rsid w:val="00135EFE"/>
    <w:rsid w:val="0014017A"/>
    <w:rsid w:val="00140273"/>
    <w:rsid w:val="00144B80"/>
    <w:rsid w:val="00151D62"/>
    <w:rsid w:val="0015479A"/>
    <w:rsid w:val="00161475"/>
    <w:rsid w:val="00163039"/>
    <w:rsid w:val="00163E3B"/>
    <w:rsid w:val="001716C4"/>
    <w:rsid w:val="00171E74"/>
    <w:rsid w:val="001803CB"/>
    <w:rsid w:val="00187437"/>
    <w:rsid w:val="001976E6"/>
    <w:rsid w:val="001A5325"/>
    <w:rsid w:val="001B427D"/>
    <w:rsid w:val="001B4335"/>
    <w:rsid w:val="001C2F68"/>
    <w:rsid w:val="001C3082"/>
    <w:rsid w:val="001C55DB"/>
    <w:rsid w:val="001E24EB"/>
    <w:rsid w:val="001E3716"/>
    <w:rsid w:val="001E7048"/>
    <w:rsid w:val="001F0DDD"/>
    <w:rsid w:val="001F6E63"/>
    <w:rsid w:val="002012A2"/>
    <w:rsid w:val="00205CA0"/>
    <w:rsid w:val="00210B90"/>
    <w:rsid w:val="0021588F"/>
    <w:rsid w:val="00215A76"/>
    <w:rsid w:val="00220184"/>
    <w:rsid w:val="002242EF"/>
    <w:rsid w:val="00224514"/>
    <w:rsid w:val="00232E1E"/>
    <w:rsid w:val="0023651D"/>
    <w:rsid w:val="002371F1"/>
    <w:rsid w:val="00245403"/>
    <w:rsid w:val="0025570A"/>
    <w:rsid w:val="0025660A"/>
    <w:rsid w:val="00260FAC"/>
    <w:rsid w:val="002656D1"/>
    <w:rsid w:val="00273A0D"/>
    <w:rsid w:val="002762F6"/>
    <w:rsid w:val="002837F5"/>
    <w:rsid w:val="00296D50"/>
    <w:rsid w:val="002A370C"/>
    <w:rsid w:val="002A39C1"/>
    <w:rsid w:val="002A66CF"/>
    <w:rsid w:val="002C1B77"/>
    <w:rsid w:val="002C28F9"/>
    <w:rsid w:val="002C4BFC"/>
    <w:rsid w:val="002C63DC"/>
    <w:rsid w:val="002C67D1"/>
    <w:rsid w:val="002E1D57"/>
    <w:rsid w:val="002E3B99"/>
    <w:rsid w:val="002E70B8"/>
    <w:rsid w:val="002F1016"/>
    <w:rsid w:val="002F2BC1"/>
    <w:rsid w:val="002F3676"/>
    <w:rsid w:val="002F672B"/>
    <w:rsid w:val="003030A1"/>
    <w:rsid w:val="00317597"/>
    <w:rsid w:val="00320AC1"/>
    <w:rsid w:val="00331988"/>
    <w:rsid w:val="00332A04"/>
    <w:rsid w:val="003347C8"/>
    <w:rsid w:val="0033481F"/>
    <w:rsid w:val="0033485C"/>
    <w:rsid w:val="003455C3"/>
    <w:rsid w:val="00350D58"/>
    <w:rsid w:val="003668FF"/>
    <w:rsid w:val="0036696F"/>
    <w:rsid w:val="003778C8"/>
    <w:rsid w:val="00382CD7"/>
    <w:rsid w:val="00383CB0"/>
    <w:rsid w:val="00385C58"/>
    <w:rsid w:val="003937D8"/>
    <w:rsid w:val="00394E69"/>
    <w:rsid w:val="00395430"/>
    <w:rsid w:val="003A4104"/>
    <w:rsid w:val="003A423D"/>
    <w:rsid w:val="003A5511"/>
    <w:rsid w:val="003B3E93"/>
    <w:rsid w:val="003D7C77"/>
    <w:rsid w:val="00402455"/>
    <w:rsid w:val="004108BE"/>
    <w:rsid w:val="00415DAD"/>
    <w:rsid w:val="00421899"/>
    <w:rsid w:val="00430535"/>
    <w:rsid w:val="00437143"/>
    <w:rsid w:val="004523AC"/>
    <w:rsid w:val="004603A7"/>
    <w:rsid w:val="00460D6B"/>
    <w:rsid w:val="0046652D"/>
    <w:rsid w:val="00467262"/>
    <w:rsid w:val="00467382"/>
    <w:rsid w:val="004707DA"/>
    <w:rsid w:val="004748C0"/>
    <w:rsid w:val="0048658B"/>
    <w:rsid w:val="00493240"/>
    <w:rsid w:val="004B11D9"/>
    <w:rsid w:val="004B1ED3"/>
    <w:rsid w:val="004C0753"/>
    <w:rsid w:val="004C273A"/>
    <w:rsid w:val="004C27FE"/>
    <w:rsid w:val="004C67A2"/>
    <w:rsid w:val="004C78CE"/>
    <w:rsid w:val="004C7B6F"/>
    <w:rsid w:val="004D33D6"/>
    <w:rsid w:val="004E1D04"/>
    <w:rsid w:val="004F20AB"/>
    <w:rsid w:val="00507F4D"/>
    <w:rsid w:val="00515CF4"/>
    <w:rsid w:val="00516891"/>
    <w:rsid w:val="0051785F"/>
    <w:rsid w:val="00520F7D"/>
    <w:rsid w:val="0052776F"/>
    <w:rsid w:val="00531247"/>
    <w:rsid w:val="00541A51"/>
    <w:rsid w:val="0055095A"/>
    <w:rsid w:val="005651F8"/>
    <w:rsid w:val="005779DB"/>
    <w:rsid w:val="00583781"/>
    <w:rsid w:val="005840ED"/>
    <w:rsid w:val="0058745B"/>
    <w:rsid w:val="00597253"/>
    <w:rsid w:val="005B05B1"/>
    <w:rsid w:val="005B251F"/>
    <w:rsid w:val="005C5A2B"/>
    <w:rsid w:val="005C6EDA"/>
    <w:rsid w:val="005D1A69"/>
    <w:rsid w:val="005D7296"/>
    <w:rsid w:val="005D72B4"/>
    <w:rsid w:val="005E4E52"/>
    <w:rsid w:val="005F092E"/>
    <w:rsid w:val="005F2645"/>
    <w:rsid w:val="005F32C3"/>
    <w:rsid w:val="00602011"/>
    <w:rsid w:val="00602E33"/>
    <w:rsid w:val="00611B59"/>
    <w:rsid w:val="00622A33"/>
    <w:rsid w:val="006241A6"/>
    <w:rsid w:val="00630940"/>
    <w:rsid w:val="00640C18"/>
    <w:rsid w:val="00643222"/>
    <w:rsid w:val="00643756"/>
    <w:rsid w:val="00644EF3"/>
    <w:rsid w:val="00656FCB"/>
    <w:rsid w:val="00665F36"/>
    <w:rsid w:val="00666D37"/>
    <w:rsid w:val="00672757"/>
    <w:rsid w:val="00672A8F"/>
    <w:rsid w:val="006773AC"/>
    <w:rsid w:val="00682DA6"/>
    <w:rsid w:val="006876D2"/>
    <w:rsid w:val="0069025B"/>
    <w:rsid w:val="00695803"/>
    <w:rsid w:val="006A43E9"/>
    <w:rsid w:val="006B13B6"/>
    <w:rsid w:val="006B3C51"/>
    <w:rsid w:val="006B3C73"/>
    <w:rsid w:val="006B4D2A"/>
    <w:rsid w:val="006B6D84"/>
    <w:rsid w:val="006C6174"/>
    <w:rsid w:val="006C7193"/>
    <w:rsid w:val="006D7C14"/>
    <w:rsid w:val="006E5CDE"/>
    <w:rsid w:val="006E7331"/>
    <w:rsid w:val="006F132E"/>
    <w:rsid w:val="006F7C9F"/>
    <w:rsid w:val="007036DE"/>
    <w:rsid w:val="00704F32"/>
    <w:rsid w:val="00714F2C"/>
    <w:rsid w:val="0071562C"/>
    <w:rsid w:val="0071574A"/>
    <w:rsid w:val="007167D5"/>
    <w:rsid w:val="0072130D"/>
    <w:rsid w:val="0072573D"/>
    <w:rsid w:val="00725E2B"/>
    <w:rsid w:val="007302A8"/>
    <w:rsid w:val="007342F7"/>
    <w:rsid w:val="00734CD4"/>
    <w:rsid w:val="00741E4F"/>
    <w:rsid w:val="00755BCD"/>
    <w:rsid w:val="00756375"/>
    <w:rsid w:val="007579EE"/>
    <w:rsid w:val="00773183"/>
    <w:rsid w:val="0079112B"/>
    <w:rsid w:val="00796E3B"/>
    <w:rsid w:val="00797432"/>
    <w:rsid w:val="007A06A2"/>
    <w:rsid w:val="007B1E6B"/>
    <w:rsid w:val="007B4B16"/>
    <w:rsid w:val="007C2025"/>
    <w:rsid w:val="007D1358"/>
    <w:rsid w:val="007D5116"/>
    <w:rsid w:val="007D6121"/>
    <w:rsid w:val="007E32E7"/>
    <w:rsid w:val="007F394A"/>
    <w:rsid w:val="007F5082"/>
    <w:rsid w:val="0081184F"/>
    <w:rsid w:val="0081797C"/>
    <w:rsid w:val="008214CA"/>
    <w:rsid w:val="008239D5"/>
    <w:rsid w:val="00824A84"/>
    <w:rsid w:val="0083109A"/>
    <w:rsid w:val="0083543E"/>
    <w:rsid w:val="008360F7"/>
    <w:rsid w:val="00836872"/>
    <w:rsid w:val="00836C70"/>
    <w:rsid w:val="008514E5"/>
    <w:rsid w:val="00861561"/>
    <w:rsid w:val="00861DAB"/>
    <w:rsid w:val="008625ED"/>
    <w:rsid w:val="00864C6E"/>
    <w:rsid w:val="00865857"/>
    <w:rsid w:val="008735B1"/>
    <w:rsid w:val="00880C8A"/>
    <w:rsid w:val="0088203D"/>
    <w:rsid w:val="00882D7E"/>
    <w:rsid w:val="00883EA3"/>
    <w:rsid w:val="00885C78"/>
    <w:rsid w:val="00890BCA"/>
    <w:rsid w:val="008A4CDC"/>
    <w:rsid w:val="008A53E5"/>
    <w:rsid w:val="008B02C4"/>
    <w:rsid w:val="008C0B21"/>
    <w:rsid w:val="008C704F"/>
    <w:rsid w:val="008D02FE"/>
    <w:rsid w:val="008D2BFE"/>
    <w:rsid w:val="008E3677"/>
    <w:rsid w:val="008E683E"/>
    <w:rsid w:val="008F6618"/>
    <w:rsid w:val="00900080"/>
    <w:rsid w:val="00903E6C"/>
    <w:rsid w:val="009061C3"/>
    <w:rsid w:val="009220B0"/>
    <w:rsid w:val="0092566C"/>
    <w:rsid w:val="00926E20"/>
    <w:rsid w:val="0093047B"/>
    <w:rsid w:val="00933984"/>
    <w:rsid w:val="00943BBE"/>
    <w:rsid w:val="0095289A"/>
    <w:rsid w:val="00952E05"/>
    <w:rsid w:val="00953769"/>
    <w:rsid w:val="00965BA2"/>
    <w:rsid w:val="009767C4"/>
    <w:rsid w:val="00976A52"/>
    <w:rsid w:val="00984DE7"/>
    <w:rsid w:val="009850BF"/>
    <w:rsid w:val="00985690"/>
    <w:rsid w:val="00990C83"/>
    <w:rsid w:val="0099294E"/>
    <w:rsid w:val="00992B3A"/>
    <w:rsid w:val="009A7305"/>
    <w:rsid w:val="009C1CD0"/>
    <w:rsid w:val="009C2471"/>
    <w:rsid w:val="009C4CFE"/>
    <w:rsid w:val="009C5073"/>
    <w:rsid w:val="009C7AB6"/>
    <w:rsid w:val="009D43CF"/>
    <w:rsid w:val="009D6612"/>
    <w:rsid w:val="009E14F3"/>
    <w:rsid w:val="009E1CA5"/>
    <w:rsid w:val="009F02F7"/>
    <w:rsid w:val="009F0C4F"/>
    <w:rsid w:val="009F34B8"/>
    <w:rsid w:val="009F4160"/>
    <w:rsid w:val="009F64D3"/>
    <w:rsid w:val="009F715B"/>
    <w:rsid w:val="00A0058C"/>
    <w:rsid w:val="00A05187"/>
    <w:rsid w:val="00A230BB"/>
    <w:rsid w:val="00A23E06"/>
    <w:rsid w:val="00A24768"/>
    <w:rsid w:val="00A25451"/>
    <w:rsid w:val="00A27764"/>
    <w:rsid w:val="00A27A0C"/>
    <w:rsid w:val="00A43A8C"/>
    <w:rsid w:val="00A44FE7"/>
    <w:rsid w:val="00A45FCC"/>
    <w:rsid w:val="00A4676F"/>
    <w:rsid w:val="00A6184B"/>
    <w:rsid w:val="00A63A46"/>
    <w:rsid w:val="00A75D25"/>
    <w:rsid w:val="00A81A51"/>
    <w:rsid w:val="00A8290E"/>
    <w:rsid w:val="00A842A2"/>
    <w:rsid w:val="00A87883"/>
    <w:rsid w:val="00A93FCA"/>
    <w:rsid w:val="00A94DF6"/>
    <w:rsid w:val="00AA2E49"/>
    <w:rsid w:val="00AA3124"/>
    <w:rsid w:val="00AA773C"/>
    <w:rsid w:val="00AB7337"/>
    <w:rsid w:val="00AD0AEA"/>
    <w:rsid w:val="00AE2A32"/>
    <w:rsid w:val="00AE3C56"/>
    <w:rsid w:val="00AE4373"/>
    <w:rsid w:val="00AE6902"/>
    <w:rsid w:val="00AF00E6"/>
    <w:rsid w:val="00B03259"/>
    <w:rsid w:val="00B214E7"/>
    <w:rsid w:val="00B224C8"/>
    <w:rsid w:val="00B22CBB"/>
    <w:rsid w:val="00B3258D"/>
    <w:rsid w:val="00B363BA"/>
    <w:rsid w:val="00B3702A"/>
    <w:rsid w:val="00B40A8C"/>
    <w:rsid w:val="00B4248E"/>
    <w:rsid w:val="00B510FD"/>
    <w:rsid w:val="00B527A0"/>
    <w:rsid w:val="00B5671A"/>
    <w:rsid w:val="00B60B16"/>
    <w:rsid w:val="00B60EB9"/>
    <w:rsid w:val="00B630C8"/>
    <w:rsid w:val="00B66282"/>
    <w:rsid w:val="00B7133F"/>
    <w:rsid w:val="00B726A1"/>
    <w:rsid w:val="00B80865"/>
    <w:rsid w:val="00B81438"/>
    <w:rsid w:val="00B831CD"/>
    <w:rsid w:val="00B84BE2"/>
    <w:rsid w:val="00B84FC1"/>
    <w:rsid w:val="00B863A7"/>
    <w:rsid w:val="00B90645"/>
    <w:rsid w:val="00B94FD4"/>
    <w:rsid w:val="00BA2383"/>
    <w:rsid w:val="00BA2790"/>
    <w:rsid w:val="00BB100B"/>
    <w:rsid w:val="00BB3759"/>
    <w:rsid w:val="00BD357D"/>
    <w:rsid w:val="00BD4712"/>
    <w:rsid w:val="00BE0059"/>
    <w:rsid w:val="00BE213C"/>
    <w:rsid w:val="00BE6C2B"/>
    <w:rsid w:val="00BE6C70"/>
    <w:rsid w:val="00BF0678"/>
    <w:rsid w:val="00BF0A3E"/>
    <w:rsid w:val="00BF3CB2"/>
    <w:rsid w:val="00BF6121"/>
    <w:rsid w:val="00C006E8"/>
    <w:rsid w:val="00C12481"/>
    <w:rsid w:val="00C13242"/>
    <w:rsid w:val="00C139E7"/>
    <w:rsid w:val="00C23289"/>
    <w:rsid w:val="00C35E0F"/>
    <w:rsid w:val="00C42E34"/>
    <w:rsid w:val="00C51FAB"/>
    <w:rsid w:val="00C52FD4"/>
    <w:rsid w:val="00C56BA9"/>
    <w:rsid w:val="00C628DD"/>
    <w:rsid w:val="00C6316F"/>
    <w:rsid w:val="00C642FF"/>
    <w:rsid w:val="00C71C4C"/>
    <w:rsid w:val="00C7778E"/>
    <w:rsid w:val="00C77B38"/>
    <w:rsid w:val="00C81DE8"/>
    <w:rsid w:val="00C83B4B"/>
    <w:rsid w:val="00C94610"/>
    <w:rsid w:val="00C95FD4"/>
    <w:rsid w:val="00CA574A"/>
    <w:rsid w:val="00CC319D"/>
    <w:rsid w:val="00CC5776"/>
    <w:rsid w:val="00CC5C42"/>
    <w:rsid w:val="00CD26CB"/>
    <w:rsid w:val="00CD409F"/>
    <w:rsid w:val="00CE2BA5"/>
    <w:rsid w:val="00CE79E7"/>
    <w:rsid w:val="00CF2DC8"/>
    <w:rsid w:val="00CF6AD5"/>
    <w:rsid w:val="00D031D1"/>
    <w:rsid w:val="00D065F3"/>
    <w:rsid w:val="00D07AE6"/>
    <w:rsid w:val="00D12768"/>
    <w:rsid w:val="00D14E1A"/>
    <w:rsid w:val="00D17A1C"/>
    <w:rsid w:val="00D24703"/>
    <w:rsid w:val="00D315B0"/>
    <w:rsid w:val="00D34481"/>
    <w:rsid w:val="00D36148"/>
    <w:rsid w:val="00D47276"/>
    <w:rsid w:val="00D53BE1"/>
    <w:rsid w:val="00D62C0C"/>
    <w:rsid w:val="00D65780"/>
    <w:rsid w:val="00D672A9"/>
    <w:rsid w:val="00D73475"/>
    <w:rsid w:val="00D73DB8"/>
    <w:rsid w:val="00D8671A"/>
    <w:rsid w:val="00D94181"/>
    <w:rsid w:val="00DA1F81"/>
    <w:rsid w:val="00DA2F34"/>
    <w:rsid w:val="00DA5924"/>
    <w:rsid w:val="00DC2549"/>
    <w:rsid w:val="00DD0FCA"/>
    <w:rsid w:val="00DD4D8C"/>
    <w:rsid w:val="00DD6BCD"/>
    <w:rsid w:val="00DF4C95"/>
    <w:rsid w:val="00DF6D48"/>
    <w:rsid w:val="00E03F85"/>
    <w:rsid w:val="00E0481A"/>
    <w:rsid w:val="00E13E2F"/>
    <w:rsid w:val="00E15D9A"/>
    <w:rsid w:val="00E16C59"/>
    <w:rsid w:val="00E2437A"/>
    <w:rsid w:val="00E427A2"/>
    <w:rsid w:val="00E43C86"/>
    <w:rsid w:val="00E51C2C"/>
    <w:rsid w:val="00E53977"/>
    <w:rsid w:val="00E73DFF"/>
    <w:rsid w:val="00E74E1A"/>
    <w:rsid w:val="00E7690A"/>
    <w:rsid w:val="00E77C25"/>
    <w:rsid w:val="00E8033E"/>
    <w:rsid w:val="00E8168A"/>
    <w:rsid w:val="00E855BA"/>
    <w:rsid w:val="00E860E1"/>
    <w:rsid w:val="00E86ADF"/>
    <w:rsid w:val="00E90137"/>
    <w:rsid w:val="00E94218"/>
    <w:rsid w:val="00E97EBE"/>
    <w:rsid w:val="00EA19E6"/>
    <w:rsid w:val="00EB6FF6"/>
    <w:rsid w:val="00EB7FB3"/>
    <w:rsid w:val="00EC08FC"/>
    <w:rsid w:val="00EC22F5"/>
    <w:rsid w:val="00EC3559"/>
    <w:rsid w:val="00ED322C"/>
    <w:rsid w:val="00ED34AF"/>
    <w:rsid w:val="00EE374E"/>
    <w:rsid w:val="00EE5BD9"/>
    <w:rsid w:val="00EE66D6"/>
    <w:rsid w:val="00EF4F4F"/>
    <w:rsid w:val="00F028EF"/>
    <w:rsid w:val="00F03BE3"/>
    <w:rsid w:val="00F04CEF"/>
    <w:rsid w:val="00F06FD9"/>
    <w:rsid w:val="00F11B5B"/>
    <w:rsid w:val="00F22A50"/>
    <w:rsid w:val="00F25ED7"/>
    <w:rsid w:val="00F36333"/>
    <w:rsid w:val="00F42225"/>
    <w:rsid w:val="00F6052C"/>
    <w:rsid w:val="00F607E1"/>
    <w:rsid w:val="00F61E60"/>
    <w:rsid w:val="00F65E21"/>
    <w:rsid w:val="00F6643F"/>
    <w:rsid w:val="00F70B70"/>
    <w:rsid w:val="00F72E67"/>
    <w:rsid w:val="00F7611D"/>
    <w:rsid w:val="00F85B48"/>
    <w:rsid w:val="00F869BE"/>
    <w:rsid w:val="00F87982"/>
    <w:rsid w:val="00F94E36"/>
    <w:rsid w:val="00FA481F"/>
    <w:rsid w:val="00FA4BB1"/>
    <w:rsid w:val="00FA6FAB"/>
    <w:rsid w:val="00FB2891"/>
    <w:rsid w:val="00FB4D3B"/>
    <w:rsid w:val="00FB5BB2"/>
    <w:rsid w:val="00FB6D64"/>
    <w:rsid w:val="00FC3C7C"/>
    <w:rsid w:val="00FC3F1A"/>
    <w:rsid w:val="00FC6599"/>
    <w:rsid w:val="00FE4B23"/>
    <w:rsid w:val="00FE5B96"/>
    <w:rsid w:val="00FE7654"/>
    <w:rsid w:val="00FF64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423"/>
    <o:shapelayout v:ext="edit">
      <o:idmap v:ext="edit" data="1"/>
    </o:shapelayout>
  </w:shapeDefaults>
  <w:decimalSymbol w:val=","/>
  <w:listSeparator w:val=";"/>
  <w14:docId w14:val="08F5F44B"/>
  <w15:docId w15:val="{5175033A-18D6-4B74-8AE5-2F06523FD5A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64C6E"/>
    <w:pPr>
      <w:spacing w:after="200" w:line="276" w:lineRule="auto"/>
    </w:pPr>
    <w:rPr>
      <w:rFonts w:cs="Calibri"/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99"/>
    <w:qFormat/>
    <w:rsid w:val="003B3E93"/>
    <w:pPr>
      <w:ind w:left="720"/>
    </w:pPr>
  </w:style>
  <w:style w:type="paragraph" w:styleId="a4">
    <w:name w:val="Balloon Text"/>
    <w:basedOn w:val="a"/>
    <w:link w:val="a5"/>
    <w:uiPriority w:val="99"/>
    <w:semiHidden/>
    <w:rsid w:val="00FB6D6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link w:val="a4"/>
    <w:uiPriority w:val="99"/>
    <w:semiHidden/>
    <w:locked/>
    <w:rsid w:val="00FB6D64"/>
    <w:rPr>
      <w:rFonts w:ascii="Tahoma" w:hAnsi="Tahoma" w:cs="Tahoma"/>
      <w:sz w:val="16"/>
      <w:szCs w:val="16"/>
    </w:rPr>
  </w:style>
  <w:style w:type="paragraph" w:styleId="a6">
    <w:name w:val="caption"/>
    <w:basedOn w:val="a"/>
    <w:next w:val="a"/>
    <w:uiPriority w:val="99"/>
    <w:qFormat/>
    <w:rsid w:val="0095289A"/>
    <w:pPr>
      <w:spacing w:line="240" w:lineRule="auto"/>
    </w:pPr>
    <w:rPr>
      <w:b/>
      <w:bCs/>
      <w:color w:val="4F81BD"/>
      <w:sz w:val="18"/>
      <w:szCs w:val="18"/>
    </w:rPr>
  </w:style>
  <w:style w:type="character" w:styleId="a7">
    <w:name w:val="Placeholder Text"/>
    <w:uiPriority w:val="99"/>
    <w:semiHidden/>
    <w:rsid w:val="00755BCD"/>
    <w:rPr>
      <w:color w:val="808080"/>
    </w:rPr>
  </w:style>
  <w:style w:type="character" w:styleId="a8">
    <w:name w:val="Hyperlink"/>
    <w:uiPriority w:val="99"/>
    <w:rsid w:val="009C7AB6"/>
    <w:rPr>
      <w:color w:val="0000FF"/>
      <w:u w:val="single"/>
    </w:rPr>
  </w:style>
  <w:style w:type="paragraph" w:styleId="a9">
    <w:name w:val="No Spacing"/>
    <w:uiPriority w:val="99"/>
    <w:qFormat/>
    <w:rsid w:val="00ED34AF"/>
    <w:rPr>
      <w:rFonts w:cs="Calibri"/>
      <w:sz w:val="22"/>
      <w:szCs w:val="22"/>
      <w:lang w:eastAsia="en-US"/>
    </w:rPr>
  </w:style>
  <w:style w:type="paragraph" w:styleId="aa">
    <w:name w:val="footnote text"/>
    <w:basedOn w:val="a"/>
    <w:link w:val="ab"/>
    <w:uiPriority w:val="99"/>
    <w:semiHidden/>
    <w:rsid w:val="00EC08FC"/>
    <w:pPr>
      <w:spacing w:after="0" w:line="240" w:lineRule="auto"/>
    </w:pPr>
    <w:rPr>
      <w:sz w:val="20"/>
      <w:szCs w:val="20"/>
    </w:rPr>
  </w:style>
  <w:style w:type="character" w:customStyle="1" w:styleId="ab">
    <w:name w:val="Текст сноски Знак"/>
    <w:link w:val="aa"/>
    <w:uiPriority w:val="99"/>
    <w:semiHidden/>
    <w:locked/>
    <w:rsid w:val="00EC08FC"/>
    <w:rPr>
      <w:sz w:val="20"/>
      <w:szCs w:val="20"/>
    </w:rPr>
  </w:style>
  <w:style w:type="character" w:styleId="ac">
    <w:name w:val="footnote reference"/>
    <w:uiPriority w:val="99"/>
    <w:semiHidden/>
    <w:rsid w:val="00EC08FC"/>
    <w:rPr>
      <w:vertAlign w:val="superscript"/>
    </w:rPr>
  </w:style>
  <w:style w:type="paragraph" w:styleId="ad">
    <w:name w:val="header"/>
    <w:basedOn w:val="a"/>
    <w:link w:val="ae"/>
    <w:uiPriority w:val="99"/>
    <w:rsid w:val="006B3C7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Верхний колонтитул Знак"/>
    <w:basedOn w:val="a0"/>
    <w:link w:val="ad"/>
    <w:uiPriority w:val="99"/>
    <w:locked/>
    <w:rsid w:val="006B3C73"/>
  </w:style>
  <w:style w:type="paragraph" w:styleId="af">
    <w:name w:val="footer"/>
    <w:basedOn w:val="a"/>
    <w:link w:val="af0"/>
    <w:uiPriority w:val="99"/>
    <w:rsid w:val="006B3C7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Нижний колонтитул Знак"/>
    <w:basedOn w:val="a0"/>
    <w:link w:val="af"/>
    <w:uiPriority w:val="99"/>
    <w:locked/>
    <w:rsid w:val="006B3C73"/>
  </w:style>
  <w:style w:type="table" w:styleId="af1">
    <w:name w:val="Table Grid"/>
    <w:basedOn w:val="a1"/>
    <w:uiPriority w:val="99"/>
    <w:rsid w:val="0081184F"/>
    <w:rPr>
      <w:rFonts w:cs="Calibri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78454558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54558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454558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e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10" Type="http://schemas.openxmlformats.org/officeDocument/2006/relationships/image" Target="media/image3.png"/><Relationship Id="rId4" Type="http://schemas.openxmlformats.org/officeDocument/2006/relationships/settings" Target="settings.xml"/><Relationship Id="rId9" Type="http://schemas.openxmlformats.org/officeDocument/2006/relationships/image" Target="media/image2.jpeg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57531E6-96D0-4D3B-A663-5C64D03687B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2</TotalTime>
  <Pages>4</Pages>
  <Words>856</Words>
  <Characters>4882</Characters>
  <Application>Microsoft Office Word</Application>
  <DocSecurity>0</DocSecurity>
  <Lines>40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7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admin</cp:lastModifiedBy>
  <cp:revision>24</cp:revision>
  <cp:lastPrinted>2018-09-09T19:11:00Z</cp:lastPrinted>
  <dcterms:created xsi:type="dcterms:W3CDTF">2018-10-20T20:41:00Z</dcterms:created>
  <dcterms:modified xsi:type="dcterms:W3CDTF">2020-10-12T12:17:00Z</dcterms:modified>
</cp:coreProperties>
</file>